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02B895" w14:textId="77777777" w:rsidR="007822FC" w:rsidRPr="00571699" w:rsidRDefault="007822FC" w:rsidP="002B26BB">
      <w:pPr>
        <w:spacing w:after="0" w:line="240" w:lineRule="auto"/>
        <w:rPr>
          <w:rFonts w:ascii="PI Barlow MAT Light" w:hAnsi="PI Barlow MAT Light"/>
          <w:b/>
        </w:rPr>
      </w:pPr>
      <w:bookmarkStart w:id="0" w:name="_GoBack"/>
      <w:bookmarkEnd w:id="0"/>
      <w:r w:rsidRPr="00571699">
        <w:rPr>
          <w:rFonts w:ascii="PI Barlow MAT Light" w:hAnsi="PI Barlow MAT Light"/>
          <w:b/>
        </w:rPr>
        <w:t>3 razred, PRAVAC, zadatci za formativno vrednovanje</w:t>
      </w:r>
    </w:p>
    <w:p w14:paraId="476FFA5B" w14:textId="77777777" w:rsidR="007822FC" w:rsidRPr="00571699" w:rsidRDefault="007822FC" w:rsidP="002B26BB">
      <w:pPr>
        <w:spacing w:after="0" w:line="240" w:lineRule="auto"/>
        <w:rPr>
          <w:rFonts w:ascii="PI Barlow MAT Light" w:hAnsi="PI Barlow MAT Light"/>
          <w:bCs/>
        </w:rPr>
      </w:pPr>
    </w:p>
    <w:p w14:paraId="2DE440D0" w14:textId="6B656018" w:rsidR="002B26BB" w:rsidRPr="00571699" w:rsidRDefault="002B26BB" w:rsidP="002B26BB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 xml:space="preserve">1. Pravac određen točkama </w:t>
      </w:r>
      <w:bookmarkStart w:id="1" w:name="MTBlankEqn"/>
      <w:r w:rsidR="006C2CA9" w:rsidRPr="006C2CA9">
        <w:rPr>
          <w:position w:val="-14"/>
        </w:rPr>
        <w:object w:dxaOrig="540" w:dyaOrig="380" w14:anchorId="5AD95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2" type="#_x0000_t75" style="width:27pt;height:19.2pt" o:ole="">
            <v:imagedata r:id="rId5" o:title=""/>
          </v:shape>
          <o:OLEObject Type="Embed" ProgID="Equation.DSMT4" ShapeID="_x0000_i1192" DrawAspect="Content" ObjectID="_1648029244" r:id="rId6"/>
        </w:object>
      </w:r>
      <w:bookmarkEnd w:id="1"/>
      <w:r w:rsidRPr="00571699">
        <w:rPr>
          <w:rFonts w:ascii="PI Barlow MAT Light" w:hAnsi="PI Barlow MAT Light"/>
          <w:bCs/>
        </w:rPr>
        <w:t xml:space="preserve">i </w:t>
      </w:r>
      <w:r w:rsidR="006C2CA9" w:rsidRPr="006C2CA9">
        <w:rPr>
          <w:position w:val="-14"/>
        </w:rPr>
        <w:object w:dxaOrig="620" w:dyaOrig="380" w14:anchorId="36BEC929">
          <v:shape id="_x0000_i1198" type="#_x0000_t75" style="width:31.2pt;height:19.2pt" o:ole="">
            <v:imagedata r:id="rId7" o:title=""/>
          </v:shape>
          <o:OLEObject Type="Embed" ProgID="Equation.DSMT4" ShapeID="_x0000_i1198" DrawAspect="Content" ObjectID="_1648029245" r:id="rId8"/>
        </w:object>
      </w:r>
      <w:r w:rsidRPr="00571699">
        <w:rPr>
          <w:rFonts w:ascii="PI Barlow MAT Light" w:hAnsi="PI Barlow MAT Light"/>
          <w:bCs/>
        </w:rPr>
        <w:t xml:space="preserve"> ima prikloni kut</w:t>
      </w:r>
      <w:r w:rsidR="00BF5613" w:rsidRPr="00571699">
        <w:rPr>
          <w:rFonts w:ascii="PI Barlow MAT Light" w:hAnsi="PI Barlow MAT Light"/>
          <w:bCs/>
        </w:rPr>
        <w:t xml:space="preserve"> (kut koji pravac zatvara s pozitivnim dijelom osi x)</w:t>
      </w:r>
      <w:r w:rsidRPr="00571699">
        <w:rPr>
          <w:rFonts w:ascii="PI Barlow MAT Light" w:hAnsi="PI Barlow MAT Light"/>
          <w:bCs/>
        </w:rPr>
        <w:t>:</w:t>
      </w:r>
    </w:p>
    <w:p w14:paraId="2897378B" w14:textId="7152009C" w:rsidR="002B26BB" w:rsidRPr="00571699" w:rsidRDefault="002B26BB" w:rsidP="002B26BB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>A.</w:t>
      </w:r>
      <w:r w:rsidR="006C2CA9" w:rsidRPr="006C2CA9">
        <w:rPr>
          <w:position w:val="-6"/>
        </w:rPr>
        <w:object w:dxaOrig="340" w:dyaOrig="279" w14:anchorId="6082CCAE">
          <v:shape id="_x0000_i1203" type="#_x0000_t75" style="width:16.8pt;height:13.8pt" o:ole="">
            <v:imagedata r:id="rId9" o:title=""/>
          </v:shape>
          <o:OLEObject Type="Embed" ProgID="Equation.DSMT4" ShapeID="_x0000_i1203" DrawAspect="Content" ObjectID="_1648029246" r:id="rId10"/>
        </w:object>
      </w:r>
      <w:r w:rsidRPr="00571699">
        <w:rPr>
          <w:rFonts w:ascii="PI Barlow MAT Light" w:hAnsi="PI Barlow MAT Light"/>
          <w:bCs/>
        </w:rPr>
        <w:t xml:space="preserve">                 B. </w:t>
      </w:r>
      <w:r w:rsidR="006C2CA9" w:rsidRPr="006C2CA9">
        <w:rPr>
          <w:position w:val="-6"/>
        </w:rPr>
        <w:object w:dxaOrig="380" w:dyaOrig="279" w14:anchorId="015B4C18">
          <v:shape id="_x0000_i1208" type="#_x0000_t75" style="width:19.2pt;height:13.8pt" o:ole="">
            <v:imagedata r:id="rId11" o:title=""/>
          </v:shape>
          <o:OLEObject Type="Embed" ProgID="Equation.DSMT4" ShapeID="_x0000_i1208" DrawAspect="Content" ObjectID="_1648029247" r:id="rId12"/>
        </w:object>
      </w:r>
      <w:r w:rsidRPr="00571699">
        <w:rPr>
          <w:rFonts w:ascii="PI Barlow MAT Light" w:hAnsi="PI Barlow MAT Light"/>
          <w:bCs/>
        </w:rPr>
        <w:t xml:space="preserve">                   C. </w:t>
      </w:r>
      <w:r w:rsidR="006C2CA9" w:rsidRPr="00025957">
        <w:rPr>
          <w:position w:val="-4"/>
        </w:rPr>
        <w:object w:dxaOrig="420" w:dyaOrig="260" w14:anchorId="192CEFE2">
          <v:shape id="_x0000_i1213" type="#_x0000_t75" style="width:21pt;height:13.2pt" o:ole="">
            <v:imagedata r:id="rId13" o:title=""/>
          </v:shape>
          <o:OLEObject Type="Embed" ProgID="Equation.DSMT4" ShapeID="_x0000_i1213" DrawAspect="Content" ObjectID="_1648029248" r:id="rId14"/>
        </w:object>
      </w:r>
      <w:r w:rsidRPr="00571699">
        <w:rPr>
          <w:rFonts w:ascii="PI Barlow MAT Light" w:hAnsi="PI Barlow MAT Light"/>
          <w:bCs/>
        </w:rPr>
        <w:t xml:space="preserve">                 D. </w:t>
      </w:r>
      <w:r w:rsidR="006C2CA9" w:rsidRPr="006C2CA9">
        <w:rPr>
          <w:position w:val="-6"/>
        </w:rPr>
        <w:object w:dxaOrig="460" w:dyaOrig="279" w14:anchorId="2B8B6301">
          <v:shape id="_x0000_i1218" type="#_x0000_t75" style="width:22.8pt;height:13.8pt" o:ole="">
            <v:imagedata r:id="rId15" o:title=""/>
          </v:shape>
          <o:OLEObject Type="Embed" ProgID="Equation.DSMT4" ShapeID="_x0000_i1218" DrawAspect="Content" ObjectID="_1648029249" r:id="rId16"/>
        </w:object>
      </w:r>
      <w:r w:rsidR="0018109E" w:rsidRPr="00571699">
        <w:rPr>
          <w:rFonts w:ascii="PI Barlow MAT Light" w:hAnsi="PI Barlow MAT Light"/>
          <w:bCs/>
        </w:rPr>
        <w:t xml:space="preserve">                                                  (A)</w:t>
      </w:r>
    </w:p>
    <w:p w14:paraId="4C3A8A04" w14:textId="77777777" w:rsidR="0018109E" w:rsidRPr="00571699" w:rsidRDefault="0018109E" w:rsidP="002B26BB">
      <w:pPr>
        <w:spacing w:after="0" w:line="240" w:lineRule="auto"/>
        <w:rPr>
          <w:rFonts w:ascii="PI Barlow MAT Light" w:hAnsi="PI Barlow MAT Light"/>
          <w:bCs/>
        </w:rPr>
      </w:pPr>
    </w:p>
    <w:p w14:paraId="7CCD8FF8" w14:textId="36C0DCDD" w:rsidR="0018109E" w:rsidRPr="00571699" w:rsidRDefault="0018109E" w:rsidP="0018109E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/>
          <w:bCs/>
        </w:rPr>
        <w:t>2. P</w:t>
      </w:r>
      <w:r w:rsidRPr="00571699">
        <w:rPr>
          <w:rFonts w:ascii="PI Barlow MAT Light" w:hAnsi="PI Barlow MAT Light" w:cs="Arial"/>
          <w:color w:val="000000" w:themeColor="text1"/>
        </w:rPr>
        <w:t xml:space="preserve">rikloni kut </w:t>
      </w:r>
      <w:r w:rsidR="00BF5613" w:rsidRPr="00571699">
        <w:rPr>
          <w:rFonts w:ascii="PI Barlow MAT Light" w:hAnsi="PI Barlow MAT Light"/>
          <w:bCs/>
        </w:rPr>
        <w:t xml:space="preserve">(kut koji pravac zatvara s pozitivnim dijelom osi x) </w:t>
      </w:r>
      <w:r w:rsidRPr="00571699">
        <w:rPr>
          <w:rFonts w:ascii="PI Barlow MAT Light" w:hAnsi="PI Barlow MAT Light" w:cs="Arial"/>
          <w:color w:val="000000" w:themeColor="text1"/>
        </w:rPr>
        <w:t xml:space="preserve">pravca </w:t>
      </w:r>
      <w:r w:rsidR="006C2CA9" w:rsidRPr="006C2CA9">
        <w:rPr>
          <w:position w:val="-10"/>
        </w:rPr>
        <w:object w:dxaOrig="1480" w:dyaOrig="300" w14:anchorId="0A03E4CF">
          <v:shape id="_x0000_i1223" type="#_x0000_t75" style="width:73.8pt;height:15pt" o:ole="">
            <v:imagedata r:id="rId17" o:title=""/>
          </v:shape>
          <o:OLEObject Type="Embed" ProgID="Equation.DSMT4" ShapeID="_x0000_i1223" DrawAspect="Content" ObjectID="_1648029250" r:id="rId18"/>
        </w:object>
      </w:r>
      <w:r w:rsidR="00BF5613" w:rsidRPr="00571699">
        <w:rPr>
          <w:rFonts w:ascii="PI Barlow MAT Light" w:hAnsi="PI Barlow MAT Light" w:cs="Arial"/>
        </w:rPr>
        <w:t>je:</w:t>
      </w:r>
    </w:p>
    <w:p w14:paraId="75191919" w14:textId="77777777" w:rsidR="0018109E" w:rsidRPr="00571699" w:rsidRDefault="0018109E" w:rsidP="0018109E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>A.30°58´54˝</w:t>
      </w:r>
      <w:r w:rsidRPr="00571699">
        <w:rPr>
          <w:rFonts w:ascii="PI Barlow MAT Light" w:hAnsi="PI Barlow MAT Light" w:cs="Arial"/>
          <w:color w:val="000000" w:themeColor="text1"/>
        </w:rPr>
        <w:tab/>
        <w:t xml:space="preserve">  B. 33°41˙</w:t>
      </w:r>
      <w:r w:rsidRPr="00571699">
        <w:rPr>
          <w:rFonts w:ascii="PI Barlow MAT Light" w:hAnsi="PI Barlow MAT Light" w:cs="Arial"/>
          <w:color w:val="000000" w:themeColor="text1"/>
        </w:rPr>
        <w:tab/>
        <w:t xml:space="preserve"> C. 56°19´</w:t>
      </w:r>
      <w:r w:rsidRPr="00571699">
        <w:rPr>
          <w:rFonts w:ascii="PI Barlow MAT Light" w:hAnsi="PI Barlow MAT Light" w:cs="Arial"/>
          <w:color w:val="000000" w:themeColor="text1"/>
        </w:rPr>
        <w:tab/>
        <w:t>D. 146°19´                                                      (B)</w:t>
      </w:r>
    </w:p>
    <w:p w14:paraId="5EE4C599" w14:textId="4038ED27" w:rsidR="0018109E" w:rsidRPr="00571699" w:rsidRDefault="00BF5613" w:rsidP="002B26BB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 xml:space="preserve">3. Koeficijent smjera pravca koji zatvara dvostruko veći kut sa pozitivnim dijelom osi x od pravca </w:t>
      </w:r>
      <w:r w:rsidR="006C2CA9" w:rsidRPr="006C2CA9">
        <w:rPr>
          <w:position w:val="-22"/>
        </w:rPr>
        <w:object w:dxaOrig="1020" w:dyaOrig="580" w14:anchorId="749A9F6C">
          <v:shape id="_x0000_i1228" type="#_x0000_t75" style="width:51pt;height:28.8pt" o:ole="">
            <v:imagedata r:id="rId19" o:title=""/>
          </v:shape>
          <o:OLEObject Type="Embed" ProgID="Equation.DSMT4" ShapeID="_x0000_i1228" DrawAspect="Content" ObjectID="_1648029251" r:id="rId20"/>
        </w:object>
      </w:r>
      <w:r w:rsidRPr="00571699">
        <w:rPr>
          <w:rFonts w:ascii="PI Barlow MAT Light" w:hAnsi="PI Barlow MAT Light"/>
          <w:bCs/>
        </w:rPr>
        <w:t xml:space="preserve"> je:</w:t>
      </w:r>
    </w:p>
    <w:p w14:paraId="097D5F9E" w14:textId="3548A49F" w:rsidR="00BF5613" w:rsidRPr="00571699" w:rsidRDefault="00BF5613" w:rsidP="002B26BB">
      <w:pPr>
        <w:spacing w:after="0" w:line="240" w:lineRule="auto"/>
        <w:rPr>
          <w:rFonts w:ascii="PI Barlow MAT Light" w:hAnsi="PI Barlow MAT Light"/>
        </w:rPr>
      </w:pPr>
      <w:r w:rsidRPr="00571699">
        <w:rPr>
          <w:rFonts w:ascii="PI Barlow MAT Light" w:hAnsi="PI Barlow MAT Light"/>
          <w:bCs/>
        </w:rPr>
        <w:t xml:space="preserve">A. </w:t>
      </w:r>
      <w:r w:rsidR="006C2CA9" w:rsidRPr="006C2CA9">
        <w:rPr>
          <w:position w:val="-22"/>
        </w:rPr>
        <w:object w:dxaOrig="400" w:dyaOrig="580" w14:anchorId="57B88C5F">
          <v:shape id="_x0000_i1233" type="#_x0000_t75" style="width:19.8pt;height:28.8pt" o:ole="">
            <v:imagedata r:id="rId21" o:title=""/>
          </v:shape>
          <o:OLEObject Type="Embed" ProgID="Equation.DSMT4" ShapeID="_x0000_i1233" DrawAspect="Content" ObjectID="_1648029252" r:id="rId22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 </w:t>
      </w:r>
      <w:r w:rsidRPr="00571699">
        <w:rPr>
          <w:rFonts w:ascii="PI Barlow MAT Light" w:hAnsi="PI Barlow MAT Light"/>
          <w:bCs/>
        </w:rPr>
        <w:t xml:space="preserve">B. </w:t>
      </w:r>
      <w:r w:rsidR="006C2CA9" w:rsidRPr="006C2CA9">
        <w:rPr>
          <w:position w:val="-22"/>
        </w:rPr>
        <w:object w:dxaOrig="600" w:dyaOrig="580" w14:anchorId="624DC939">
          <v:shape id="_x0000_i1238" type="#_x0000_t75" style="width:30pt;height:28.8pt" o:ole="">
            <v:imagedata r:id="rId23" o:title=""/>
          </v:shape>
          <o:OLEObject Type="Embed" ProgID="Equation.DSMT4" ShapeID="_x0000_i1238" DrawAspect="Content" ObjectID="_1648029253" r:id="rId24"/>
        </w:object>
      </w:r>
      <w:r w:rsidRPr="00571699">
        <w:rPr>
          <w:rFonts w:ascii="PI Barlow MAT Light" w:hAnsi="PI Barlow MAT Light"/>
        </w:rPr>
        <w:tab/>
        <w:t xml:space="preserve">  C. 2</w: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D. </w:t>
      </w:r>
      <w:r w:rsidR="006C2CA9" w:rsidRPr="006C2CA9">
        <w:rPr>
          <w:position w:val="-22"/>
        </w:rPr>
        <w:object w:dxaOrig="340" w:dyaOrig="580" w14:anchorId="5132F31F">
          <v:shape id="_x0000_i1243" type="#_x0000_t75" style="width:16.8pt;height:28.8pt" o:ole="">
            <v:imagedata r:id="rId25" o:title=""/>
          </v:shape>
          <o:OLEObject Type="Embed" ProgID="Equation.DSMT4" ShapeID="_x0000_i1243" DrawAspect="Content" ObjectID="_1648029254" r:id="rId26"/>
        </w:object>
      </w:r>
      <w:r w:rsidRPr="00571699">
        <w:rPr>
          <w:rFonts w:ascii="PI Barlow MAT Light" w:hAnsi="PI Barlow MAT Light"/>
        </w:rPr>
        <w:t xml:space="preserve">                                                 (D)</w:t>
      </w:r>
    </w:p>
    <w:p w14:paraId="29C9EC7E" w14:textId="43C4EC1C" w:rsidR="00BF5613" w:rsidRPr="00571699" w:rsidRDefault="00E52020" w:rsidP="00BF5613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>4</w:t>
      </w:r>
      <w:r w:rsidR="00BF5613" w:rsidRPr="00571699">
        <w:rPr>
          <w:rFonts w:ascii="PI Barlow MAT Light" w:hAnsi="PI Barlow MAT Light"/>
          <w:bCs/>
        </w:rPr>
        <w:t xml:space="preserve">. Koeficijent smjera pravca koji zatvara dvostruko manji kut sa pozitivnim dijelom osi x od pravca </w:t>
      </w:r>
      <w:r w:rsidR="006C2CA9" w:rsidRPr="006C2CA9">
        <w:rPr>
          <w:position w:val="-22"/>
        </w:rPr>
        <w:object w:dxaOrig="840" w:dyaOrig="580" w14:anchorId="6E44BF09">
          <v:shape id="_x0000_i1248" type="#_x0000_t75" style="width:42pt;height:28.8pt" o:ole="">
            <v:imagedata r:id="rId27" o:title=""/>
          </v:shape>
          <o:OLEObject Type="Embed" ProgID="Equation.DSMT4" ShapeID="_x0000_i1248" DrawAspect="Content" ObjectID="_1648029255" r:id="rId28"/>
        </w:object>
      </w:r>
      <w:r w:rsidR="00BF5613" w:rsidRPr="00571699">
        <w:rPr>
          <w:rFonts w:ascii="PI Barlow MAT Light" w:hAnsi="PI Barlow MAT Light"/>
          <w:bCs/>
        </w:rPr>
        <w:t xml:space="preserve"> je:</w:t>
      </w:r>
    </w:p>
    <w:p w14:paraId="42826B2D" w14:textId="77777777" w:rsidR="00BF5613" w:rsidRPr="00571699" w:rsidRDefault="00BF5613" w:rsidP="002B26BB">
      <w:pPr>
        <w:spacing w:after="0" w:line="240" w:lineRule="auto"/>
        <w:rPr>
          <w:rFonts w:ascii="PI Barlow MAT Light" w:hAnsi="PI Barlow MAT Light"/>
          <w:bCs/>
        </w:rPr>
      </w:pPr>
    </w:p>
    <w:p w14:paraId="2056692D" w14:textId="32DBA6C9" w:rsidR="00BF5613" w:rsidRPr="00571699" w:rsidRDefault="00BF5613" w:rsidP="00BF5613">
      <w:pPr>
        <w:spacing w:after="0" w:line="240" w:lineRule="auto"/>
        <w:rPr>
          <w:rFonts w:ascii="PI Barlow MAT Light" w:hAnsi="PI Barlow MAT Light"/>
        </w:rPr>
      </w:pPr>
      <w:r w:rsidRPr="00571699">
        <w:rPr>
          <w:rFonts w:ascii="PI Barlow MAT Light" w:hAnsi="PI Barlow MAT Light"/>
          <w:bCs/>
        </w:rPr>
        <w:t xml:space="preserve">A. </w:t>
      </w:r>
      <w:r w:rsidR="006C2CA9" w:rsidRPr="006C2CA9">
        <w:rPr>
          <w:position w:val="-22"/>
        </w:rPr>
        <w:object w:dxaOrig="340" w:dyaOrig="580" w14:anchorId="0C6A6765">
          <v:shape id="_x0000_i1253" type="#_x0000_t75" style="width:16.8pt;height:28.8pt" o:ole="">
            <v:imagedata r:id="rId29" o:title=""/>
          </v:shape>
          <o:OLEObject Type="Embed" ProgID="Equation.DSMT4" ShapeID="_x0000_i1253" DrawAspect="Content" ObjectID="_1648029256" r:id="rId30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 </w:t>
      </w:r>
      <w:r w:rsidRPr="00571699">
        <w:rPr>
          <w:rFonts w:ascii="PI Barlow MAT Light" w:hAnsi="PI Barlow MAT Light"/>
          <w:bCs/>
        </w:rPr>
        <w:t xml:space="preserve">B. </w:t>
      </w:r>
      <w:r w:rsidR="006C2CA9" w:rsidRPr="006C2CA9">
        <w:rPr>
          <w:position w:val="-22"/>
        </w:rPr>
        <w:object w:dxaOrig="220" w:dyaOrig="580" w14:anchorId="2083AA75">
          <v:shape id="_x0000_i1258" type="#_x0000_t75" style="width:10.8pt;height:28.8pt" o:ole="">
            <v:imagedata r:id="rId31" o:title=""/>
          </v:shape>
          <o:OLEObject Type="Embed" ProgID="Equation.DSMT4" ShapeID="_x0000_i1258" DrawAspect="Content" ObjectID="_1648029257" r:id="rId32"/>
        </w:object>
      </w:r>
      <w:r w:rsidRPr="00571699">
        <w:rPr>
          <w:rFonts w:ascii="PI Barlow MAT Light" w:hAnsi="PI Barlow MAT Light"/>
        </w:rPr>
        <w:tab/>
      </w:r>
      <w:r w:rsidR="00044035" w:rsidRPr="00571699">
        <w:rPr>
          <w:rFonts w:ascii="PI Barlow MAT Light" w:hAnsi="PI Barlow MAT Light"/>
        </w:rPr>
        <w:t xml:space="preserve">          </w:t>
      </w:r>
      <w:r w:rsidRPr="00571699">
        <w:rPr>
          <w:rFonts w:ascii="PI Barlow MAT Light" w:hAnsi="PI Barlow MAT Light"/>
        </w:rPr>
        <w:t xml:space="preserve">  C. </w:t>
      </w:r>
      <w:r w:rsidR="006C2CA9" w:rsidRPr="006C2CA9">
        <w:rPr>
          <w:position w:val="-22"/>
        </w:rPr>
        <w:object w:dxaOrig="220" w:dyaOrig="580" w14:anchorId="4A4953A2">
          <v:shape id="_x0000_i1263" type="#_x0000_t75" style="width:10.8pt;height:28.8pt" o:ole="">
            <v:imagedata r:id="rId33" o:title=""/>
          </v:shape>
          <o:OLEObject Type="Embed" ProgID="Equation.DSMT4" ShapeID="_x0000_i1263" DrawAspect="Content" ObjectID="_1648029258" r:id="rId34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D. </w:t>
      </w:r>
      <w:r w:rsidR="006C2CA9" w:rsidRPr="006C2CA9">
        <w:rPr>
          <w:position w:val="-22"/>
        </w:rPr>
        <w:object w:dxaOrig="300" w:dyaOrig="580" w14:anchorId="255154E5">
          <v:shape id="_x0000_i1268" type="#_x0000_t75" style="width:15pt;height:28.8pt" o:ole="">
            <v:imagedata r:id="rId35" o:title=""/>
          </v:shape>
          <o:OLEObject Type="Embed" ProgID="Equation.DSMT4" ShapeID="_x0000_i1268" DrawAspect="Content" ObjectID="_1648029259" r:id="rId36"/>
        </w:object>
      </w:r>
      <w:r w:rsidRPr="00571699">
        <w:rPr>
          <w:rFonts w:ascii="PI Barlow MAT Light" w:hAnsi="PI Barlow MAT Light"/>
        </w:rPr>
        <w:t xml:space="preserve">                                                 (</w:t>
      </w:r>
      <w:r w:rsidR="00044035" w:rsidRPr="00571699">
        <w:rPr>
          <w:rFonts w:ascii="PI Barlow MAT Light" w:hAnsi="PI Barlow MAT Light"/>
        </w:rPr>
        <w:t>B</w:t>
      </w:r>
      <w:r w:rsidRPr="00571699">
        <w:rPr>
          <w:rFonts w:ascii="PI Barlow MAT Light" w:hAnsi="PI Barlow MAT Light"/>
        </w:rPr>
        <w:t>)</w:t>
      </w:r>
    </w:p>
    <w:p w14:paraId="2E0DB64B" w14:textId="77777777" w:rsidR="004007BB" w:rsidRPr="00571699" w:rsidRDefault="004007BB" w:rsidP="004007BB">
      <w:pPr>
        <w:rPr>
          <w:rFonts w:ascii="PI Barlow MAT Light" w:hAnsi="PI Barlow MAT Light"/>
          <w:bCs/>
        </w:rPr>
      </w:pPr>
    </w:p>
    <w:p w14:paraId="5F173801" w14:textId="19029BAB" w:rsidR="00044035" w:rsidRPr="00571699" w:rsidRDefault="00E52020" w:rsidP="00044035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/>
          <w:bCs/>
        </w:rPr>
        <w:t>5</w:t>
      </w:r>
      <w:r w:rsidR="00044035" w:rsidRPr="00571699">
        <w:rPr>
          <w:rFonts w:ascii="PI Barlow MAT Light" w:hAnsi="PI Barlow MAT Light"/>
          <w:bCs/>
        </w:rPr>
        <w:t>. P</w:t>
      </w:r>
      <w:r w:rsidR="00044035" w:rsidRPr="00571699">
        <w:rPr>
          <w:rFonts w:ascii="PI Barlow MAT Light" w:hAnsi="PI Barlow MAT Light" w:cs="Arial"/>
          <w:color w:val="000000" w:themeColor="text1"/>
        </w:rPr>
        <w:t xml:space="preserve">rikloni kut </w:t>
      </w:r>
      <w:r w:rsidR="00044035" w:rsidRPr="00571699">
        <w:rPr>
          <w:rFonts w:ascii="PI Barlow MAT Light" w:hAnsi="PI Barlow MAT Light"/>
          <w:bCs/>
        </w:rPr>
        <w:t xml:space="preserve">(kut koji pravac zatvara s pozitivnim dijelom osi x) </w:t>
      </w:r>
      <w:r w:rsidR="00044035" w:rsidRPr="00571699">
        <w:rPr>
          <w:rFonts w:ascii="PI Barlow MAT Light" w:hAnsi="PI Barlow MAT Light" w:cs="Arial"/>
          <w:color w:val="000000" w:themeColor="text1"/>
        </w:rPr>
        <w:t xml:space="preserve">pravca </w:t>
      </w:r>
      <w:r w:rsidR="006C2CA9" w:rsidRPr="006C2CA9">
        <w:rPr>
          <w:position w:val="-10"/>
        </w:rPr>
        <w:object w:dxaOrig="1240" w:dyaOrig="300" w14:anchorId="6D02C679">
          <v:shape id="_x0000_i1273" type="#_x0000_t75" style="width:61.8pt;height:15pt" o:ole="">
            <v:imagedata r:id="rId37" o:title=""/>
          </v:shape>
          <o:OLEObject Type="Embed" ProgID="Equation.DSMT4" ShapeID="_x0000_i1273" DrawAspect="Content" ObjectID="_1648029260" r:id="rId38"/>
        </w:object>
      </w:r>
      <w:r w:rsidR="00044035" w:rsidRPr="00571699">
        <w:rPr>
          <w:rFonts w:ascii="PI Barlow MAT Light" w:hAnsi="PI Barlow MAT Light" w:cs="Arial"/>
        </w:rPr>
        <w:t>je:</w:t>
      </w:r>
    </w:p>
    <w:p w14:paraId="18CC799F" w14:textId="77777777" w:rsidR="00044035" w:rsidRPr="00571699" w:rsidRDefault="00044035" w:rsidP="00044035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>A.30°</w:t>
      </w:r>
      <w:r w:rsidRPr="00571699">
        <w:rPr>
          <w:rFonts w:ascii="PI Barlow MAT Light" w:hAnsi="PI Barlow MAT Light" w:cs="Arial"/>
          <w:color w:val="000000" w:themeColor="text1"/>
        </w:rPr>
        <w:tab/>
        <w:t xml:space="preserve">  </w:t>
      </w:r>
      <w:r w:rsidRPr="00571699">
        <w:rPr>
          <w:rFonts w:ascii="PI Barlow MAT Light" w:hAnsi="PI Barlow MAT Light" w:cs="Arial"/>
          <w:color w:val="000000" w:themeColor="text1"/>
        </w:rPr>
        <w:tab/>
        <w:t>B. 45°</w:t>
      </w:r>
      <w:r w:rsidRPr="00571699">
        <w:rPr>
          <w:rFonts w:ascii="PI Barlow MAT Light" w:hAnsi="PI Barlow MAT Light" w:cs="Arial"/>
          <w:color w:val="000000" w:themeColor="text1"/>
        </w:rPr>
        <w:tab/>
        <w:t xml:space="preserve"> </w:t>
      </w:r>
      <w:r w:rsidRPr="00571699">
        <w:rPr>
          <w:rFonts w:ascii="PI Barlow MAT Light" w:hAnsi="PI Barlow MAT Light" w:cs="Arial"/>
          <w:color w:val="000000" w:themeColor="text1"/>
        </w:rPr>
        <w:tab/>
        <w:t>C. 120°</w:t>
      </w:r>
      <w:r w:rsidRPr="00571699">
        <w:rPr>
          <w:rFonts w:ascii="PI Barlow MAT Light" w:hAnsi="PI Barlow MAT Light" w:cs="Arial"/>
          <w:color w:val="000000" w:themeColor="text1"/>
        </w:rPr>
        <w:tab/>
      </w:r>
      <w:r w:rsidRPr="00571699">
        <w:rPr>
          <w:rFonts w:ascii="PI Barlow MAT Light" w:hAnsi="PI Barlow MAT Light" w:cs="Arial"/>
          <w:color w:val="000000" w:themeColor="text1"/>
        </w:rPr>
        <w:tab/>
        <w:t>D. 135°                                                      (D)</w:t>
      </w:r>
    </w:p>
    <w:p w14:paraId="77629AE1" w14:textId="77777777" w:rsidR="00044035" w:rsidRPr="00571699" w:rsidRDefault="00044035" w:rsidP="00044035">
      <w:pPr>
        <w:rPr>
          <w:rFonts w:ascii="PI Barlow MAT Light" w:hAnsi="PI Barlow MAT Light" w:cs="Arial"/>
          <w:color w:val="000000" w:themeColor="text1"/>
        </w:rPr>
      </w:pPr>
    </w:p>
    <w:p w14:paraId="1CDCACF1" w14:textId="32613951" w:rsidR="00044035" w:rsidRPr="00571699" w:rsidRDefault="00E52020" w:rsidP="00044035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>6</w:t>
      </w:r>
      <w:r w:rsidR="00044035" w:rsidRPr="00571699">
        <w:rPr>
          <w:rFonts w:ascii="PI Barlow MAT Light" w:hAnsi="PI Barlow MAT Light" w:cs="Arial"/>
          <w:color w:val="000000" w:themeColor="text1"/>
        </w:rPr>
        <w:t xml:space="preserve">. </w:t>
      </w:r>
      <w:r w:rsidR="00044035" w:rsidRPr="00571699">
        <w:rPr>
          <w:rFonts w:ascii="PI Barlow MAT Light" w:hAnsi="PI Barlow MAT Light"/>
          <w:bCs/>
        </w:rPr>
        <w:t xml:space="preserve">Pravac određen točkama </w:t>
      </w:r>
      <w:r w:rsidR="006C2CA9" w:rsidRPr="006C2CA9">
        <w:rPr>
          <w:position w:val="-14"/>
        </w:rPr>
        <w:object w:dxaOrig="720" w:dyaOrig="380" w14:anchorId="35C13503">
          <v:shape id="_x0000_i1278" type="#_x0000_t75" style="width:36pt;height:19.2pt" o:ole="">
            <v:imagedata r:id="rId39" o:title=""/>
          </v:shape>
          <o:OLEObject Type="Embed" ProgID="Equation.DSMT4" ShapeID="_x0000_i1278" DrawAspect="Content" ObjectID="_1648029261" r:id="rId40"/>
        </w:object>
      </w:r>
      <w:r w:rsidR="00044035" w:rsidRPr="00571699">
        <w:rPr>
          <w:rFonts w:ascii="PI Barlow MAT Light" w:hAnsi="PI Barlow MAT Light"/>
          <w:bCs/>
        </w:rPr>
        <w:t xml:space="preserve">i </w:t>
      </w:r>
      <w:r w:rsidR="006C2CA9" w:rsidRPr="006C2CA9">
        <w:rPr>
          <w:position w:val="-14"/>
        </w:rPr>
        <w:object w:dxaOrig="560" w:dyaOrig="380" w14:anchorId="20CF8252">
          <v:shape id="_x0000_i1283" type="#_x0000_t75" style="width:28.2pt;height:19.2pt" o:ole="">
            <v:imagedata r:id="rId41" o:title=""/>
          </v:shape>
          <o:OLEObject Type="Embed" ProgID="Equation.DSMT4" ShapeID="_x0000_i1283" DrawAspect="Content" ObjectID="_1648029262" r:id="rId42"/>
        </w:object>
      </w:r>
      <w:r w:rsidR="00044035" w:rsidRPr="00571699">
        <w:rPr>
          <w:rFonts w:ascii="PI Barlow MAT Light" w:hAnsi="PI Barlow MAT Light"/>
          <w:bCs/>
        </w:rPr>
        <w:t xml:space="preserve"> ima prikloni kut (kut koji pravac zatvara s pozitivnim dijelom osi x):</w:t>
      </w:r>
    </w:p>
    <w:p w14:paraId="58E34F20" w14:textId="31CA775D" w:rsidR="00044035" w:rsidRPr="00571699" w:rsidRDefault="00044035" w:rsidP="00044035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>A.</w:t>
      </w:r>
      <w:r w:rsidR="006C2CA9" w:rsidRPr="006C2CA9">
        <w:rPr>
          <w:position w:val="-6"/>
        </w:rPr>
        <w:object w:dxaOrig="380" w:dyaOrig="279" w14:anchorId="1DCFC469">
          <v:shape id="_x0000_i1288" type="#_x0000_t75" style="width:19.2pt;height:13.8pt" o:ole="">
            <v:imagedata r:id="rId43" o:title=""/>
          </v:shape>
          <o:OLEObject Type="Embed" ProgID="Equation.DSMT4" ShapeID="_x0000_i1288" DrawAspect="Content" ObjectID="_1648029263" r:id="rId44"/>
        </w:object>
      </w:r>
      <w:r w:rsidRPr="00571699">
        <w:rPr>
          <w:rFonts w:ascii="PI Barlow MAT Light" w:hAnsi="PI Barlow MAT Light"/>
          <w:bCs/>
        </w:rPr>
        <w:t xml:space="preserve">                 B. </w:t>
      </w:r>
      <w:r w:rsidR="006C2CA9" w:rsidRPr="006C2CA9">
        <w:rPr>
          <w:position w:val="-6"/>
        </w:rPr>
        <w:object w:dxaOrig="380" w:dyaOrig="279" w14:anchorId="790F9881">
          <v:shape id="_x0000_i1293" type="#_x0000_t75" style="width:19.2pt;height:13.8pt" o:ole="">
            <v:imagedata r:id="rId45" o:title=""/>
          </v:shape>
          <o:OLEObject Type="Embed" ProgID="Equation.DSMT4" ShapeID="_x0000_i1293" DrawAspect="Content" ObjectID="_1648029264" r:id="rId46"/>
        </w:object>
      </w:r>
      <w:r w:rsidRPr="00571699">
        <w:rPr>
          <w:rFonts w:ascii="PI Barlow MAT Light" w:hAnsi="PI Barlow MAT Light"/>
          <w:bCs/>
        </w:rPr>
        <w:t xml:space="preserve">                   C. </w:t>
      </w:r>
      <w:r w:rsidR="006C2CA9" w:rsidRPr="006C2CA9">
        <w:rPr>
          <w:position w:val="-6"/>
        </w:rPr>
        <w:object w:dxaOrig="420" w:dyaOrig="279" w14:anchorId="0CCDEDF1">
          <v:shape id="_x0000_i1298" type="#_x0000_t75" style="width:21pt;height:13.8pt" o:ole="">
            <v:imagedata r:id="rId47" o:title=""/>
          </v:shape>
          <o:OLEObject Type="Embed" ProgID="Equation.DSMT4" ShapeID="_x0000_i1298" DrawAspect="Content" ObjectID="_1648029265" r:id="rId48"/>
        </w:object>
      </w:r>
      <w:r w:rsidRPr="00571699">
        <w:rPr>
          <w:rFonts w:ascii="PI Barlow MAT Light" w:hAnsi="PI Barlow MAT Light"/>
          <w:bCs/>
        </w:rPr>
        <w:t xml:space="preserve">                 D. </w:t>
      </w:r>
      <w:r w:rsidR="006C2CA9" w:rsidRPr="006C2CA9">
        <w:rPr>
          <w:position w:val="-6"/>
        </w:rPr>
        <w:object w:dxaOrig="460" w:dyaOrig="279" w14:anchorId="776AF86F">
          <v:shape id="_x0000_i1303" type="#_x0000_t75" style="width:22.8pt;height:13.8pt" o:ole="">
            <v:imagedata r:id="rId49" o:title=""/>
          </v:shape>
          <o:OLEObject Type="Embed" ProgID="Equation.DSMT4" ShapeID="_x0000_i1303" DrawAspect="Content" ObjectID="_1648029266" r:id="rId50"/>
        </w:object>
      </w:r>
      <w:r w:rsidRPr="00571699">
        <w:rPr>
          <w:rFonts w:ascii="PI Barlow MAT Light" w:hAnsi="PI Barlow MAT Light"/>
          <w:bCs/>
        </w:rPr>
        <w:t xml:space="preserve">                                                  (A)</w:t>
      </w:r>
    </w:p>
    <w:p w14:paraId="235F5399" w14:textId="77777777" w:rsidR="00044035" w:rsidRPr="00571699" w:rsidRDefault="00044035" w:rsidP="00044035">
      <w:pPr>
        <w:spacing w:after="0" w:line="240" w:lineRule="auto"/>
        <w:rPr>
          <w:rFonts w:ascii="PI Barlow MAT Light" w:hAnsi="PI Barlow MAT Light"/>
          <w:bCs/>
        </w:rPr>
      </w:pPr>
    </w:p>
    <w:p w14:paraId="1B16C750" w14:textId="17D35A5E" w:rsidR="00C06F83" w:rsidRPr="00571699" w:rsidRDefault="00E52020" w:rsidP="00C06F83">
      <w:pPr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>7</w:t>
      </w:r>
      <w:r w:rsidR="00217543" w:rsidRPr="00571699">
        <w:rPr>
          <w:rFonts w:ascii="PI Barlow MAT Light" w:hAnsi="PI Barlow MAT Light" w:cs="Arial"/>
          <w:color w:val="000000" w:themeColor="text1"/>
        </w:rPr>
        <w:t xml:space="preserve">. </w:t>
      </w:r>
      <w:r w:rsidR="00C06F83" w:rsidRPr="00571699">
        <w:rPr>
          <w:rFonts w:ascii="PI Barlow MAT Light" w:hAnsi="PI Barlow MAT Light"/>
          <w:bCs/>
        </w:rPr>
        <w:t xml:space="preserve">Pravac određen točkama  </w:t>
      </w:r>
      <w:r w:rsidR="006C2CA9" w:rsidRPr="006C2CA9">
        <w:rPr>
          <w:position w:val="-14"/>
        </w:rPr>
        <w:object w:dxaOrig="540" w:dyaOrig="380" w14:anchorId="15D7B20A">
          <v:shape id="_x0000_i1308" type="#_x0000_t75" style="width:27pt;height:19.2pt" o:ole="">
            <v:imagedata r:id="rId51" o:title=""/>
          </v:shape>
          <o:OLEObject Type="Embed" ProgID="Equation.DSMT4" ShapeID="_x0000_i1308" DrawAspect="Content" ObjectID="_1648029267" r:id="rId52"/>
        </w:object>
      </w:r>
      <w:r w:rsidR="00C06F83" w:rsidRPr="00571699">
        <w:rPr>
          <w:rFonts w:ascii="PI Barlow MAT Light" w:hAnsi="PI Barlow MAT Light"/>
          <w:bCs/>
        </w:rPr>
        <w:t xml:space="preserve">i </w:t>
      </w:r>
      <w:r w:rsidR="006C2CA9" w:rsidRPr="006C2CA9">
        <w:rPr>
          <w:position w:val="-14"/>
        </w:rPr>
        <w:object w:dxaOrig="540" w:dyaOrig="380" w14:anchorId="67948664">
          <v:shape id="_x0000_i1313" type="#_x0000_t75" style="width:27pt;height:19.2pt" o:ole="">
            <v:imagedata r:id="rId53" o:title=""/>
          </v:shape>
          <o:OLEObject Type="Embed" ProgID="Equation.DSMT4" ShapeID="_x0000_i1313" DrawAspect="Content" ObjectID="_1648029268" r:id="rId54"/>
        </w:object>
      </w:r>
      <w:r w:rsidR="00C06F83" w:rsidRPr="00571699">
        <w:rPr>
          <w:rFonts w:ascii="PI Barlow MAT Light" w:hAnsi="PI Barlow MAT Light"/>
          <w:bCs/>
        </w:rPr>
        <w:t xml:space="preserve"> sa pozitivnim dijelom osi x zatvara kut:</w:t>
      </w:r>
    </w:p>
    <w:p w14:paraId="53E8FA6A" w14:textId="2B635C18" w:rsidR="00C06F83" w:rsidRPr="00571699" w:rsidRDefault="00C06F83" w:rsidP="00C06F83">
      <w:pPr>
        <w:spacing w:after="0" w:line="240" w:lineRule="auto"/>
        <w:rPr>
          <w:rFonts w:ascii="PI Barlow MAT Light" w:hAnsi="PI Barlow MAT Light"/>
          <w:bCs/>
        </w:rPr>
      </w:pPr>
      <w:r w:rsidRPr="00571699">
        <w:rPr>
          <w:rFonts w:ascii="PI Barlow MAT Light" w:hAnsi="PI Barlow MAT Light"/>
          <w:bCs/>
        </w:rPr>
        <w:t>A.</w:t>
      </w:r>
      <w:r w:rsidR="006C2CA9" w:rsidRPr="006C2CA9">
        <w:rPr>
          <w:position w:val="-6"/>
        </w:rPr>
        <w:object w:dxaOrig="279" w:dyaOrig="279" w14:anchorId="354C5591">
          <v:shape id="_x0000_i1318" type="#_x0000_t75" style="width:13.8pt;height:13.8pt" o:ole="">
            <v:imagedata r:id="rId55" o:title=""/>
          </v:shape>
          <o:OLEObject Type="Embed" ProgID="Equation.DSMT4" ShapeID="_x0000_i1318" DrawAspect="Content" ObjectID="_1648029269" r:id="rId56"/>
        </w:object>
      </w:r>
      <w:r w:rsidRPr="00571699">
        <w:rPr>
          <w:rFonts w:ascii="PI Barlow MAT Light" w:hAnsi="PI Barlow MAT Light"/>
          <w:bCs/>
        </w:rPr>
        <w:t xml:space="preserve">                 B. </w:t>
      </w:r>
      <w:r w:rsidR="006C2CA9" w:rsidRPr="006C2CA9">
        <w:rPr>
          <w:position w:val="-6"/>
        </w:rPr>
        <w:object w:dxaOrig="380" w:dyaOrig="279" w14:anchorId="28C224B9">
          <v:shape id="_x0000_i1323" type="#_x0000_t75" style="width:19.2pt;height:13.8pt" o:ole="">
            <v:imagedata r:id="rId57" o:title=""/>
          </v:shape>
          <o:OLEObject Type="Embed" ProgID="Equation.DSMT4" ShapeID="_x0000_i1323" DrawAspect="Content" ObjectID="_1648029270" r:id="rId58"/>
        </w:object>
      </w:r>
      <w:r w:rsidRPr="00571699">
        <w:rPr>
          <w:rFonts w:ascii="PI Barlow MAT Light" w:hAnsi="PI Barlow MAT Light"/>
          <w:bCs/>
        </w:rPr>
        <w:t xml:space="preserve">                   C.  </w:t>
      </w:r>
      <w:r w:rsidR="006C2CA9" w:rsidRPr="006C2CA9">
        <w:rPr>
          <w:position w:val="-6"/>
        </w:rPr>
        <w:object w:dxaOrig="380" w:dyaOrig="279" w14:anchorId="17022F55">
          <v:shape id="_x0000_i1328" type="#_x0000_t75" style="width:19.2pt;height:13.8pt" o:ole="">
            <v:imagedata r:id="rId59" o:title=""/>
          </v:shape>
          <o:OLEObject Type="Embed" ProgID="Equation.DSMT4" ShapeID="_x0000_i1328" DrawAspect="Content" ObjectID="_1648029271" r:id="rId60"/>
        </w:object>
      </w:r>
      <w:r w:rsidRPr="00571699">
        <w:rPr>
          <w:rFonts w:ascii="PI Barlow MAT Light" w:hAnsi="PI Barlow MAT Light"/>
          <w:bCs/>
        </w:rPr>
        <w:t xml:space="preserve">               D. </w:t>
      </w:r>
      <w:r w:rsidR="006C2CA9" w:rsidRPr="006C2CA9">
        <w:rPr>
          <w:position w:val="-6"/>
        </w:rPr>
        <w:object w:dxaOrig="420" w:dyaOrig="279" w14:anchorId="251F6F2A">
          <v:shape id="_x0000_i1333" type="#_x0000_t75" style="width:21pt;height:13.8pt" o:ole="">
            <v:imagedata r:id="rId61" o:title=""/>
          </v:shape>
          <o:OLEObject Type="Embed" ProgID="Equation.DSMT4" ShapeID="_x0000_i1333" DrawAspect="Content" ObjectID="_1648029272" r:id="rId62"/>
        </w:object>
      </w:r>
      <w:r w:rsidRPr="00571699">
        <w:rPr>
          <w:rFonts w:ascii="PI Barlow MAT Light" w:hAnsi="PI Barlow MAT Light"/>
          <w:bCs/>
        </w:rPr>
        <w:t xml:space="preserve">                                                (C)</w:t>
      </w:r>
    </w:p>
    <w:p w14:paraId="2BDB90BF" w14:textId="77777777" w:rsidR="00044035" w:rsidRPr="00571699" w:rsidRDefault="00044035" w:rsidP="00044035">
      <w:pPr>
        <w:ind w:left="-567"/>
        <w:rPr>
          <w:rFonts w:ascii="PI Barlow MAT Light" w:hAnsi="PI Barlow MAT Light" w:cs="Arial"/>
          <w:color w:val="000000" w:themeColor="text1"/>
        </w:rPr>
      </w:pPr>
    </w:p>
    <w:p w14:paraId="214CB9DE" w14:textId="77777777" w:rsidR="00C06F83" w:rsidRPr="00571699" w:rsidRDefault="00C06F83" w:rsidP="00044035">
      <w:pPr>
        <w:ind w:left="-567"/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 </w:t>
      </w:r>
      <w:r w:rsidR="00E52020" w:rsidRPr="00571699">
        <w:rPr>
          <w:rFonts w:ascii="PI Barlow MAT Light" w:hAnsi="PI Barlow MAT Light" w:cs="Arial"/>
          <w:color w:val="000000" w:themeColor="text1"/>
        </w:rPr>
        <w:t>8</w:t>
      </w:r>
      <w:r w:rsidRPr="00571699">
        <w:rPr>
          <w:rFonts w:ascii="PI Barlow MAT Light" w:hAnsi="PI Barlow MAT Light" w:cs="Arial"/>
          <w:color w:val="000000" w:themeColor="text1"/>
        </w:rPr>
        <w:t xml:space="preserve">. </w:t>
      </w:r>
      <w:r w:rsidR="00087600" w:rsidRPr="00571699">
        <w:rPr>
          <w:rFonts w:ascii="PI Barlow MAT Light" w:hAnsi="PI Barlow MAT Light" w:cs="Arial"/>
          <w:color w:val="000000" w:themeColor="text1"/>
        </w:rPr>
        <w:t>Pravac kroz ishodište koji sa pozitivnim dijelom osi x zatvara kut 31</w:t>
      </w:r>
      <w:r w:rsidR="00087600" w:rsidRPr="00571699">
        <w:rPr>
          <w:rFonts w:ascii="PI Barlow MAT Light" w:hAnsi="PI Barlow MAT Light" w:cs="Arial"/>
          <w:color w:val="000000" w:themeColor="text1"/>
        </w:rPr>
        <w:sym w:font="Symbol" w:char="F0B0"/>
      </w:r>
      <w:r w:rsidR="00087600" w:rsidRPr="00571699">
        <w:rPr>
          <w:rFonts w:ascii="PI Barlow MAT Light" w:hAnsi="PI Barlow MAT Light" w:cs="Arial"/>
          <w:color w:val="000000" w:themeColor="text1"/>
        </w:rPr>
        <w:t xml:space="preserve">  ima jednadžbu:</w:t>
      </w:r>
    </w:p>
    <w:p w14:paraId="17834242" w14:textId="59C40D1B" w:rsidR="00087600" w:rsidRPr="00571699" w:rsidRDefault="00087600" w:rsidP="00044035">
      <w:pPr>
        <w:ind w:left="-567"/>
        <w:rPr>
          <w:rFonts w:ascii="PI Barlow MAT Light" w:hAnsi="PI Barlow MAT Light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 A. </w:t>
      </w:r>
      <w:r w:rsidR="006C2CA9" w:rsidRPr="006C2CA9">
        <w:rPr>
          <w:position w:val="-10"/>
        </w:rPr>
        <w:object w:dxaOrig="1120" w:dyaOrig="300" w14:anchorId="3A2ECD23">
          <v:shape id="_x0000_i1338" type="#_x0000_t75" style="width:55.8pt;height:15pt" o:ole="">
            <v:imagedata r:id="rId63" o:title=""/>
          </v:shape>
          <o:OLEObject Type="Embed" ProgID="Equation.DSMT4" ShapeID="_x0000_i1338" DrawAspect="Content" ObjectID="_1648029273" r:id="rId64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B. </w:t>
      </w:r>
      <w:r w:rsidR="006C2CA9" w:rsidRPr="006C2CA9">
        <w:rPr>
          <w:position w:val="-10"/>
        </w:rPr>
        <w:object w:dxaOrig="1140" w:dyaOrig="300" w14:anchorId="66658BDA">
          <v:shape id="_x0000_i1343" type="#_x0000_t75" style="width:57pt;height:15pt" o:ole="">
            <v:imagedata r:id="rId65" o:title=""/>
          </v:shape>
          <o:OLEObject Type="Embed" ProgID="Equation.DSMT4" ShapeID="_x0000_i1343" DrawAspect="Content" ObjectID="_1648029274" r:id="rId66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C. </w:t>
      </w:r>
      <w:r w:rsidR="006C2CA9" w:rsidRPr="006C2CA9">
        <w:rPr>
          <w:position w:val="-10"/>
        </w:rPr>
        <w:object w:dxaOrig="1120" w:dyaOrig="300" w14:anchorId="20474AB0">
          <v:shape id="_x0000_i1348" type="#_x0000_t75" style="width:55.8pt;height:15pt" o:ole="">
            <v:imagedata r:id="rId67" o:title=""/>
          </v:shape>
          <o:OLEObject Type="Embed" ProgID="Equation.DSMT4" ShapeID="_x0000_i1348" DrawAspect="Content" ObjectID="_1648029275" r:id="rId68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D. </w:t>
      </w:r>
      <w:r w:rsidR="006C2CA9" w:rsidRPr="006C2CA9">
        <w:rPr>
          <w:position w:val="-10"/>
        </w:rPr>
        <w:object w:dxaOrig="1140" w:dyaOrig="300" w14:anchorId="7C2288DF">
          <v:shape id="_x0000_i1353" type="#_x0000_t75" style="width:57pt;height:15pt" o:ole="">
            <v:imagedata r:id="rId69" o:title=""/>
          </v:shape>
          <o:OLEObject Type="Embed" ProgID="Equation.DSMT4" ShapeID="_x0000_i1353" DrawAspect="Content" ObjectID="_1648029276" r:id="rId70"/>
        </w:object>
      </w:r>
      <w:r w:rsidRPr="00571699">
        <w:rPr>
          <w:rFonts w:ascii="PI Barlow MAT Light" w:hAnsi="PI Barlow MAT Light"/>
        </w:rPr>
        <w:t xml:space="preserve">        (A)</w:t>
      </w:r>
    </w:p>
    <w:p w14:paraId="219191D4" w14:textId="77777777" w:rsidR="00087600" w:rsidRPr="00571699" w:rsidRDefault="00087600" w:rsidP="00044035">
      <w:pPr>
        <w:ind w:left="-567"/>
        <w:rPr>
          <w:rFonts w:ascii="PI Barlow MAT Light" w:hAnsi="PI Barlow MAT Light"/>
        </w:rPr>
      </w:pPr>
    </w:p>
    <w:p w14:paraId="6894402A" w14:textId="77777777" w:rsidR="00087600" w:rsidRPr="00571699" w:rsidRDefault="00087600" w:rsidP="00087600">
      <w:pPr>
        <w:ind w:left="-567"/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 </w:t>
      </w:r>
      <w:r w:rsidR="00E52020" w:rsidRPr="00571699">
        <w:rPr>
          <w:rFonts w:ascii="PI Barlow MAT Light" w:hAnsi="PI Barlow MAT Light" w:cs="Arial"/>
          <w:color w:val="000000" w:themeColor="text1"/>
        </w:rPr>
        <w:t>9</w:t>
      </w:r>
      <w:r w:rsidRPr="00571699">
        <w:rPr>
          <w:rFonts w:ascii="PI Barlow MAT Light" w:hAnsi="PI Barlow MAT Light" w:cs="Arial"/>
          <w:color w:val="000000" w:themeColor="text1"/>
        </w:rPr>
        <w:t xml:space="preserve">. Pravac kroz ishodište koji sa pozitivnim dijelom osi </w:t>
      </w:r>
      <w:r w:rsidRPr="00571699">
        <w:rPr>
          <w:rFonts w:ascii="PI Barlow MAT Light" w:hAnsi="PI Barlow MAT Light" w:cs="Arial"/>
          <w:i/>
          <w:iCs/>
          <w:color w:val="000000" w:themeColor="text1"/>
        </w:rPr>
        <w:t>x</w:t>
      </w:r>
      <w:r w:rsidRPr="00571699">
        <w:rPr>
          <w:rFonts w:ascii="PI Barlow MAT Light" w:hAnsi="PI Barlow MAT Light" w:cs="Arial"/>
          <w:color w:val="000000" w:themeColor="text1"/>
        </w:rPr>
        <w:t xml:space="preserve"> zatvara kut 42</w:t>
      </w:r>
      <w:r w:rsidRPr="00571699">
        <w:rPr>
          <w:rFonts w:ascii="PI Barlow MAT Light" w:hAnsi="PI Barlow MAT Light" w:cs="Arial"/>
          <w:color w:val="000000" w:themeColor="text1"/>
        </w:rPr>
        <w:sym w:font="Symbol" w:char="F0B0"/>
      </w:r>
      <w:r w:rsidRPr="00571699">
        <w:rPr>
          <w:rFonts w:ascii="PI Barlow MAT Light" w:hAnsi="PI Barlow MAT Light" w:cs="Arial"/>
          <w:color w:val="000000" w:themeColor="text1"/>
        </w:rPr>
        <w:t xml:space="preserve">  ima jednadžbu:</w:t>
      </w:r>
    </w:p>
    <w:p w14:paraId="1A6E7668" w14:textId="3ED7DC77" w:rsidR="00087600" w:rsidRPr="00571699" w:rsidRDefault="00087600" w:rsidP="00087600">
      <w:pPr>
        <w:ind w:left="-567"/>
        <w:rPr>
          <w:rFonts w:ascii="PI Barlow MAT Light" w:hAnsi="PI Barlow MAT Light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 A. </w:t>
      </w:r>
      <w:r w:rsidR="006C2CA9" w:rsidRPr="006C2CA9">
        <w:rPr>
          <w:position w:val="-10"/>
        </w:rPr>
        <w:object w:dxaOrig="1219" w:dyaOrig="300" w14:anchorId="67CB8B1C">
          <v:shape id="_x0000_i1358" type="#_x0000_t75" style="width:61.2pt;height:15pt" o:ole="">
            <v:imagedata r:id="rId71" o:title=""/>
          </v:shape>
          <o:OLEObject Type="Embed" ProgID="Equation.DSMT4" ShapeID="_x0000_i1358" DrawAspect="Content" ObjectID="_1648029277" r:id="rId72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B. </w:t>
      </w:r>
      <w:r w:rsidR="006C2CA9" w:rsidRPr="006C2CA9">
        <w:rPr>
          <w:position w:val="-10"/>
        </w:rPr>
        <w:object w:dxaOrig="1219" w:dyaOrig="300" w14:anchorId="1EBE4496">
          <v:shape id="_x0000_i1363" type="#_x0000_t75" style="width:61.2pt;height:15pt" o:ole="">
            <v:imagedata r:id="rId73" o:title=""/>
          </v:shape>
          <o:OLEObject Type="Embed" ProgID="Equation.DSMT4" ShapeID="_x0000_i1363" DrawAspect="Content" ObjectID="_1648029278" r:id="rId74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C. </w:t>
      </w:r>
      <w:r w:rsidR="006C2CA9" w:rsidRPr="006C2CA9">
        <w:rPr>
          <w:position w:val="-10"/>
        </w:rPr>
        <w:object w:dxaOrig="1219" w:dyaOrig="300" w14:anchorId="6C0967D6">
          <v:shape id="_x0000_i1368" type="#_x0000_t75" style="width:61.2pt;height:15pt" o:ole="">
            <v:imagedata r:id="rId75" o:title=""/>
          </v:shape>
          <o:OLEObject Type="Embed" ProgID="Equation.DSMT4" ShapeID="_x0000_i1368" DrawAspect="Content" ObjectID="_1648029279" r:id="rId76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D. </w:t>
      </w:r>
      <w:r w:rsidR="006C2CA9" w:rsidRPr="006C2CA9">
        <w:rPr>
          <w:position w:val="-10"/>
        </w:rPr>
        <w:object w:dxaOrig="1219" w:dyaOrig="300" w14:anchorId="220B1476">
          <v:shape id="_x0000_i1373" type="#_x0000_t75" style="width:61.2pt;height:15pt" o:ole="">
            <v:imagedata r:id="rId77" o:title=""/>
          </v:shape>
          <o:OLEObject Type="Embed" ProgID="Equation.DSMT4" ShapeID="_x0000_i1373" DrawAspect="Content" ObjectID="_1648029280" r:id="rId78"/>
        </w:object>
      </w:r>
      <w:r w:rsidRPr="00571699">
        <w:rPr>
          <w:rFonts w:ascii="PI Barlow MAT Light" w:hAnsi="PI Barlow MAT Light"/>
        </w:rPr>
        <w:t xml:space="preserve">        (A)</w:t>
      </w:r>
    </w:p>
    <w:p w14:paraId="1AC143E2" w14:textId="77777777" w:rsidR="00154215" w:rsidRPr="00571699" w:rsidRDefault="00154215" w:rsidP="00087600">
      <w:pPr>
        <w:ind w:left="-567"/>
        <w:rPr>
          <w:rFonts w:ascii="PI Barlow MAT Light" w:hAnsi="PI Barlow MAT Light"/>
        </w:rPr>
      </w:pPr>
    </w:p>
    <w:p w14:paraId="0355EF40" w14:textId="77777777" w:rsidR="00087600" w:rsidRPr="00571699" w:rsidRDefault="00087600" w:rsidP="00087600">
      <w:pPr>
        <w:ind w:left="-567"/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</w:t>
      </w:r>
      <w:r w:rsidR="00E52020" w:rsidRPr="00571699">
        <w:rPr>
          <w:rFonts w:ascii="PI Barlow MAT Light" w:hAnsi="PI Barlow MAT Light" w:cs="Arial"/>
          <w:color w:val="000000" w:themeColor="text1"/>
        </w:rPr>
        <w:t>10</w:t>
      </w:r>
      <w:r w:rsidRPr="00571699">
        <w:rPr>
          <w:rFonts w:ascii="PI Barlow MAT Light" w:hAnsi="PI Barlow MAT Light" w:cs="Arial"/>
          <w:color w:val="000000" w:themeColor="text1"/>
        </w:rPr>
        <w:t>. Pravac točkom (2,</w:t>
      </w:r>
      <w:r w:rsidRPr="00571699">
        <w:rPr>
          <w:rFonts w:ascii="PI Barlow MAT Light" w:hAnsi="PI Barlow MAT Light" w:cs="Arial"/>
          <w:color w:val="000000" w:themeColor="text1"/>
        </w:rPr>
        <w:sym w:font="Symbol" w:char="F02D"/>
      </w:r>
      <w:r w:rsidRPr="00571699">
        <w:rPr>
          <w:rFonts w:ascii="PI Barlow MAT Light" w:hAnsi="PI Barlow MAT Light" w:cs="Arial"/>
          <w:color w:val="000000" w:themeColor="text1"/>
        </w:rPr>
        <w:t>1) koji s pozitivnim dijelom osi x zatvara kut 135</w:t>
      </w:r>
      <w:r w:rsidRPr="00571699">
        <w:rPr>
          <w:rFonts w:ascii="PI Barlow MAT Light" w:hAnsi="PI Barlow MAT Light" w:cs="Arial"/>
          <w:color w:val="000000" w:themeColor="text1"/>
        </w:rPr>
        <w:sym w:font="Symbol" w:char="F0B0"/>
      </w:r>
      <w:r w:rsidR="00017CD0" w:rsidRPr="00571699">
        <w:rPr>
          <w:rFonts w:ascii="PI Barlow MAT Light" w:hAnsi="PI Barlow MAT Light" w:cs="Arial"/>
          <w:color w:val="000000" w:themeColor="text1"/>
        </w:rPr>
        <w:t xml:space="preserve"> ima jednadžbu:</w:t>
      </w:r>
    </w:p>
    <w:p w14:paraId="12C81BEE" w14:textId="66437FB2" w:rsidR="00017CD0" w:rsidRPr="00571699" w:rsidRDefault="00017CD0" w:rsidP="00017CD0">
      <w:pPr>
        <w:ind w:left="-567"/>
        <w:rPr>
          <w:rFonts w:ascii="PI Barlow MAT Light" w:hAnsi="PI Barlow MAT Light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  A. </w:t>
      </w:r>
      <w:r w:rsidR="006C2CA9" w:rsidRPr="006C2CA9">
        <w:rPr>
          <w:position w:val="-10"/>
        </w:rPr>
        <w:object w:dxaOrig="1219" w:dyaOrig="300" w14:anchorId="3FE95329">
          <v:shape id="_x0000_i1378" type="#_x0000_t75" style="width:61.2pt;height:15pt" o:ole="">
            <v:imagedata r:id="rId79" o:title=""/>
          </v:shape>
          <o:OLEObject Type="Embed" ProgID="Equation.DSMT4" ShapeID="_x0000_i1378" DrawAspect="Content" ObjectID="_1648029281" r:id="rId80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B. </w:t>
      </w:r>
      <w:r w:rsidR="006C2CA9" w:rsidRPr="006C2CA9">
        <w:rPr>
          <w:position w:val="-10"/>
        </w:rPr>
        <w:object w:dxaOrig="1240" w:dyaOrig="300" w14:anchorId="16388310">
          <v:shape id="_x0000_i1383" type="#_x0000_t75" style="width:61.8pt;height:15pt" o:ole="">
            <v:imagedata r:id="rId81" o:title=""/>
          </v:shape>
          <o:OLEObject Type="Embed" ProgID="Equation.DSMT4" ShapeID="_x0000_i1383" DrawAspect="Content" ObjectID="_1648029282" r:id="rId82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C. </w:t>
      </w:r>
      <w:r w:rsidR="006C2CA9" w:rsidRPr="006C2CA9">
        <w:rPr>
          <w:position w:val="-10"/>
        </w:rPr>
        <w:object w:dxaOrig="1180" w:dyaOrig="300" w14:anchorId="3C9AA578">
          <v:shape id="_x0000_i1388" type="#_x0000_t75" style="width:58.8pt;height:15pt" o:ole="">
            <v:imagedata r:id="rId83" o:title=""/>
          </v:shape>
          <o:OLEObject Type="Embed" ProgID="Equation.DSMT4" ShapeID="_x0000_i1388" DrawAspect="Content" ObjectID="_1648029283" r:id="rId84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D. </w:t>
      </w:r>
      <w:r w:rsidR="006C2CA9" w:rsidRPr="006C2CA9">
        <w:rPr>
          <w:position w:val="-10"/>
        </w:rPr>
        <w:object w:dxaOrig="1180" w:dyaOrig="300" w14:anchorId="73649E25">
          <v:shape id="_x0000_i1393" type="#_x0000_t75" style="width:58.8pt;height:15pt" o:ole="">
            <v:imagedata r:id="rId85" o:title=""/>
          </v:shape>
          <o:OLEObject Type="Embed" ProgID="Equation.DSMT4" ShapeID="_x0000_i1393" DrawAspect="Content" ObjectID="_1648029284" r:id="rId86"/>
        </w:object>
      </w:r>
      <w:r w:rsidRPr="00571699">
        <w:rPr>
          <w:rFonts w:ascii="PI Barlow MAT Light" w:hAnsi="PI Barlow MAT Light"/>
        </w:rPr>
        <w:t xml:space="preserve">        (C)</w:t>
      </w:r>
    </w:p>
    <w:p w14:paraId="21E43D59" w14:textId="77777777" w:rsidR="00154215" w:rsidRPr="00571699" w:rsidRDefault="00154215" w:rsidP="00017CD0">
      <w:pPr>
        <w:ind w:left="-567"/>
        <w:rPr>
          <w:rFonts w:ascii="PI Barlow MAT Light" w:hAnsi="PI Barlow MAT Light"/>
        </w:rPr>
      </w:pPr>
    </w:p>
    <w:p w14:paraId="4C124889" w14:textId="77777777" w:rsidR="00087600" w:rsidRPr="00571699" w:rsidRDefault="00017CD0" w:rsidP="00087600">
      <w:pPr>
        <w:ind w:left="-567"/>
        <w:rPr>
          <w:rFonts w:ascii="PI Barlow MAT Light" w:hAnsi="PI Barlow MAT Light" w:cs="Arial"/>
          <w:color w:val="000000" w:themeColor="text1"/>
        </w:rPr>
      </w:pPr>
      <w:r w:rsidRPr="00571699">
        <w:rPr>
          <w:rFonts w:ascii="PI Barlow MAT Light" w:hAnsi="PI Barlow MAT Light" w:cs="Arial"/>
          <w:color w:val="000000" w:themeColor="text1"/>
        </w:rPr>
        <w:t xml:space="preserve">         </w:t>
      </w:r>
    </w:p>
    <w:p w14:paraId="74759B5D" w14:textId="77777777" w:rsidR="006A4107" w:rsidRPr="00571699" w:rsidRDefault="00F90B10" w:rsidP="006A4107">
      <w:pPr>
        <w:spacing w:after="0" w:line="240" w:lineRule="auto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>1</w:t>
      </w:r>
      <w:r w:rsidR="006A4107" w:rsidRPr="00571699">
        <w:rPr>
          <w:rFonts w:ascii="PI Barlow MAT Light" w:hAnsi="PI Barlow MAT Light"/>
        </w:rPr>
        <w:t>1. Jednadžba pravca sa slike je:</w:t>
      </w:r>
    </w:p>
    <w:p w14:paraId="5ED638B1" w14:textId="77777777" w:rsidR="006A4107" w:rsidRPr="00571699" w:rsidRDefault="006A4107" w:rsidP="006A4107">
      <w:pPr>
        <w:ind w:left="720"/>
        <w:rPr>
          <w:rFonts w:ascii="PI Barlow MAT Light" w:hAnsi="PI Barlow MAT Light"/>
        </w:rPr>
      </w:pPr>
      <w:r w:rsidRPr="00571699">
        <w:rPr>
          <w:rFonts w:ascii="PI Barlow MAT Light" w:hAnsi="PI Barlow MAT Light"/>
          <w:noProof/>
        </w:rPr>
        <w:lastRenderedPageBreak/>
        <w:drawing>
          <wp:inline distT="0" distB="0" distL="0" distR="0" wp14:anchorId="4DDA7253" wp14:editId="5060AFCB">
            <wp:extent cx="1297327" cy="1304014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148" cy="130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9CC85" w14:textId="179F0357" w:rsidR="006A4107" w:rsidRPr="00571699" w:rsidRDefault="006A4107" w:rsidP="006A4107">
      <w:pPr>
        <w:rPr>
          <w:rFonts w:ascii="PI Barlow MAT Light" w:hAnsi="PI Barlow MAT Light"/>
          <w:position w:val="-24"/>
        </w:rPr>
      </w:pPr>
      <w:r w:rsidRPr="00571699">
        <w:rPr>
          <w:rFonts w:ascii="PI Barlow MAT Light" w:hAnsi="PI Barlow MAT Light"/>
        </w:rPr>
        <w:t xml:space="preserve">A. </w:t>
      </w:r>
      <w:r w:rsidR="006C2CA9" w:rsidRPr="006C2CA9">
        <w:rPr>
          <w:position w:val="-22"/>
        </w:rPr>
        <w:object w:dxaOrig="1180" w:dyaOrig="580" w14:anchorId="1108942F">
          <v:shape id="_x0000_i1398" type="#_x0000_t75" style="width:58.8pt;height:28.8pt" o:ole="">
            <v:imagedata r:id="rId88" o:title=""/>
          </v:shape>
          <o:OLEObject Type="Embed" ProgID="Equation.DSMT4" ShapeID="_x0000_i1398" DrawAspect="Content" ObjectID="_1648029285" r:id="rId89"/>
        </w:object>
      </w:r>
      <w:r w:rsidRPr="00571699">
        <w:rPr>
          <w:rFonts w:ascii="PI Barlow MAT Light" w:hAnsi="PI Barlow MAT Light"/>
        </w:rPr>
        <w:t xml:space="preserve">       B. </w:t>
      </w:r>
      <w:r w:rsidR="006C2CA9" w:rsidRPr="006C2CA9">
        <w:rPr>
          <w:position w:val="-22"/>
        </w:rPr>
        <w:object w:dxaOrig="1180" w:dyaOrig="580" w14:anchorId="44C21DF8">
          <v:shape id="_x0000_i1403" type="#_x0000_t75" style="width:58.8pt;height:28.8pt" o:ole="">
            <v:imagedata r:id="rId90" o:title=""/>
          </v:shape>
          <o:OLEObject Type="Embed" ProgID="Equation.DSMT4" ShapeID="_x0000_i1403" DrawAspect="Content" ObjectID="_1648029286" r:id="rId91"/>
        </w:object>
      </w:r>
      <w:r w:rsidRPr="00571699">
        <w:rPr>
          <w:rFonts w:ascii="PI Barlow MAT Light" w:hAnsi="PI Barlow MAT Light"/>
        </w:rPr>
        <w:t xml:space="preserve">       C. </w:t>
      </w:r>
      <w:r w:rsidR="006C2CA9" w:rsidRPr="006C2CA9">
        <w:rPr>
          <w:position w:val="-22"/>
        </w:rPr>
        <w:object w:dxaOrig="1020" w:dyaOrig="580" w14:anchorId="3BD4F065">
          <v:shape id="_x0000_i1408" type="#_x0000_t75" style="width:51pt;height:28.8pt" o:ole="">
            <v:imagedata r:id="rId92" o:title=""/>
          </v:shape>
          <o:OLEObject Type="Embed" ProgID="Equation.DSMT4" ShapeID="_x0000_i1408" DrawAspect="Content" ObjectID="_1648029287" r:id="rId93"/>
        </w:object>
      </w:r>
      <w:r w:rsidRPr="00571699">
        <w:rPr>
          <w:rFonts w:ascii="PI Barlow MAT Light" w:hAnsi="PI Barlow MAT Light"/>
        </w:rPr>
        <w:t xml:space="preserve">    D. </w:t>
      </w:r>
      <w:r w:rsidR="006C2CA9" w:rsidRPr="006C2CA9">
        <w:rPr>
          <w:position w:val="-22"/>
        </w:rPr>
        <w:object w:dxaOrig="1020" w:dyaOrig="580" w14:anchorId="26E169BD">
          <v:shape id="_x0000_i1413" type="#_x0000_t75" style="width:51pt;height:28.8pt" o:ole="">
            <v:imagedata r:id="rId94" o:title=""/>
          </v:shape>
          <o:OLEObject Type="Embed" ProgID="Equation.DSMT4" ShapeID="_x0000_i1413" DrawAspect="Content" ObjectID="_1648029288" r:id="rId95"/>
        </w:object>
      </w:r>
      <w:r w:rsidRPr="00571699">
        <w:rPr>
          <w:rFonts w:ascii="PI Barlow MAT Light" w:hAnsi="PI Barlow MAT Light"/>
        </w:rPr>
        <w:t xml:space="preserve">                         (A)</w:t>
      </w:r>
    </w:p>
    <w:p w14:paraId="3937EB93" w14:textId="77777777" w:rsidR="006A4107" w:rsidRPr="00571699" w:rsidRDefault="00F90B10" w:rsidP="006A4107">
      <w:pPr>
        <w:spacing w:after="0" w:line="240" w:lineRule="auto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>1</w:t>
      </w:r>
      <w:r w:rsidR="006A4107" w:rsidRPr="00571699">
        <w:rPr>
          <w:rFonts w:ascii="PI Barlow MAT Light" w:hAnsi="PI Barlow MAT Light"/>
        </w:rPr>
        <w:t>2. Jednadžba pravca sa slike je:</w:t>
      </w:r>
    </w:p>
    <w:p w14:paraId="31553767" w14:textId="77777777" w:rsidR="006A4107" w:rsidRPr="00571699" w:rsidRDefault="006A4107" w:rsidP="006A4107">
      <w:pPr>
        <w:ind w:left="720"/>
        <w:rPr>
          <w:rFonts w:ascii="PI Barlow MAT Light" w:hAnsi="PI Barlow MAT Light"/>
        </w:rPr>
      </w:pPr>
      <w:r w:rsidRPr="00571699">
        <w:rPr>
          <w:rFonts w:ascii="PI Barlow MAT Light" w:hAnsi="PI Barlow MAT Light"/>
          <w:noProof/>
        </w:rPr>
        <w:drawing>
          <wp:inline distT="0" distB="0" distL="0" distR="0" wp14:anchorId="49567C78" wp14:editId="15F1D347">
            <wp:extent cx="1044542" cy="1304014"/>
            <wp:effectExtent l="0" t="0" r="381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228" cy="1309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B2B75" w14:textId="43726841" w:rsidR="006A4107" w:rsidRPr="00571699" w:rsidRDefault="006A4107" w:rsidP="006A4107">
      <w:pPr>
        <w:pStyle w:val="ListParagraph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</w:t>
      </w:r>
      <w:r w:rsidR="006C2CA9" w:rsidRPr="006C2CA9">
        <w:rPr>
          <w:position w:val="-22"/>
        </w:rPr>
        <w:object w:dxaOrig="1180" w:dyaOrig="580" w14:anchorId="003E4839">
          <v:shape id="_x0000_i1418" type="#_x0000_t75" style="width:58.8pt;height:28.8pt" o:ole="">
            <v:imagedata r:id="rId97" o:title=""/>
          </v:shape>
          <o:OLEObject Type="Embed" ProgID="Equation.DSMT4" ShapeID="_x0000_i1418" DrawAspect="Content" ObjectID="_1648029289" r:id="rId98"/>
        </w:object>
      </w:r>
      <w:r w:rsidRPr="00571699">
        <w:rPr>
          <w:rFonts w:ascii="PI Barlow MAT Light" w:hAnsi="PI Barlow MAT Light"/>
        </w:rPr>
        <w:t xml:space="preserve">      B. </w:t>
      </w:r>
      <w:r w:rsidR="006C2CA9" w:rsidRPr="006C2CA9">
        <w:rPr>
          <w:position w:val="-22"/>
        </w:rPr>
        <w:object w:dxaOrig="1180" w:dyaOrig="580" w14:anchorId="0E423517">
          <v:shape id="_x0000_i1423" type="#_x0000_t75" style="width:58.8pt;height:28.8pt" o:ole="">
            <v:imagedata r:id="rId99" o:title=""/>
          </v:shape>
          <o:OLEObject Type="Embed" ProgID="Equation.DSMT4" ShapeID="_x0000_i1423" DrawAspect="Content" ObjectID="_1648029290" r:id="rId100"/>
        </w:object>
      </w:r>
      <w:r w:rsidRPr="00571699">
        <w:rPr>
          <w:rFonts w:ascii="PI Barlow MAT Light" w:hAnsi="PI Barlow MAT Light"/>
        </w:rPr>
        <w:t xml:space="preserve">       C. </w:t>
      </w:r>
      <w:r w:rsidR="006C2CA9" w:rsidRPr="006C2CA9">
        <w:rPr>
          <w:position w:val="-22"/>
        </w:rPr>
        <w:object w:dxaOrig="1020" w:dyaOrig="580" w14:anchorId="05512FDB">
          <v:shape id="_x0000_i1428" type="#_x0000_t75" style="width:51pt;height:28.8pt" o:ole="">
            <v:imagedata r:id="rId101" o:title=""/>
          </v:shape>
          <o:OLEObject Type="Embed" ProgID="Equation.DSMT4" ShapeID="_x0000_i1428" DrawAspect="Content" ObjectID="_1648029291" r:id="rId102"/>
        </w:object>
      </w:r>
      <w:r w:rsidRPr="00571699">
        <w:rPr>
          <w:rFonts w:ascii="PI Barlow MAT Light" w:hAnsi="PI Barlow MAT Light"/>
        </w:rPr>
        <w:t xml:space="preserve">       D. </w:t>
      </w:r>
      <w:r w:rsidR="006C2CA9" w:rsidRPr="006C2CA9">
        <w:rPr>
          <w:position w:val="-22"/>
        </w:rPr>
        <w:object w:dxaOrig="1020" w:dyaOrig="580" w14:anchorId="70A0A216">
          <v:shape id="_x0000_i1433" type="#_x0000_t75" style="width:51pt;height:28.8pt" o:ole="">
            <v:imagedata r:id="rId103" o:title=""/>
          </v:shape>
          <o:OLEObject Type="Embed" ProgID="Equation.DSMT4" ShapeID="_x0000_i1433" DrawAspect="Content" ObjectID="_1648029292" r:id="rId104"/>
        </w:object>
      </w:r>
      <w:r w:rsidR="000B7B2D" w:rsidRPr="00571699">
        <w:rPr>
          <w:rFonts w:ascii="PI Barlow MAT Light" w:hAnsi="PI Barlow MAT Light"/>
        </w:rPr>
        <w:t xml:space="preserve">          (D)</w:t>
      </w:r>
    </w:p>
    <w:p w14:paraId="51FEF474" w14:textId="77777777" w:rsidR="006A4107" w:rsidRPr="00571699" w:rsidRDefault="00F90B10" w:rsidP="006A4107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>1</w:t>
      </w:r>
      <w:r w:rsidR="006A4107" w:rsidRPr="00571699">
        <w:rPr>
          <w:rFonts w:ascii="PI Barlow MAT Light" w:hAnsi="PI Barlow MAT Light"/>
        </w:rPr>
        <w:t>3.</w:t>
      </w:r>
      <w:r w:rsidR="006A4107" w:rsidRPr="00571699">
        <w:rPr>
          <w:rFonts w:ascii="PI Barlow MAT Light" w:hAnsi="PI Barlow MAT Light" w:cs="Times New Roman"/>
        </w:rPr>
        <w:t xml:space="preserve">  Jednadžba pravca sa slike je:</w:t>
      </w:r>
    </w:p>
    <w:p w14:paraId="3CF4F4E3" w14:textId="77777777" w:rsidR="006A4107" w:rsidRPr="00571699" w:rsidRDefault="006A4107" w:rsidP="006A4107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  <w:noProof/>
          <w:lang w:eastAsia="hr-HR"/>
        </w:rPr>
        <w:drawing>
          <wp:inline distT="0" distB="0" distL="0" distR="0" wp14:anchorId="25F277A0" wp14:editId="61E3EB5F">
            <wp:extent cx="925852" cy="1095375"/>
            <wp:effectExtent l="19050" t="0" r="7598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52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1699">
        <w:rPr>
          <w:rFonts w:ascii="PI Barlow MAT Light" w:hAnsi="PI Barlow MAT Light" w:cs="Times New Roman"/>
        </w:rPr>
        <w:t xml:space="preserve">  </w:t>
      </w:r>
    </w:p>
    <w:p w14:paraId="1C636DC7" w14:textId="2D389197" w:rsidR="006A4107" w:rsidRPr="00571699" w:rsidRDefault="006A4107" w:rsidP="006A4107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="006C2CA9" w:rsidRPr="006C2CA9">
        <w:rPr>
          <w:position w:val="-10"/>
        </w:rPr>
        <w:object w:dxaOrig="1180" w:dyaOrig="300" w14:anchorId="796773CC">
          <v:shape id="_x0000_i1438" type="#_x0000_t75" style="width:58.8pt;height:15pt" o:ole="">
            <v:imagedata r:id="rId106" o:title=""/>
          </v:shape>
          <o:OLEObject Type="Embed" ProgID="Equation.DSMT4" ShapeID="_x0000_i1438" DrawAspect="Content" ObjectID="_1648029293" r:id="rId107"/>
        </w:object>
      </w:r>
      <w:r w:rsidRPr="00571699">
        <w:rPr>
          <w:rFonts w:ascii="PI Barlow MAT Light" w:hAnsi="PI Barlow MAT Light" w:cs="Times New Roman"/>
        </w:rPr>
        <w:t xml:space="preserve">      B. </w:t>
      </w:r>
      <w:r w:rsidR="006C2CA9" w:rsidRPr="006C2CA9">
        <w:rPr>
          <w:position w:val="-10"/>
        </w:rPr>
        <w:object w:dxaOrig="1200" w:dyaOrig="300" w14:anchorId="16658539">
          <v:shape id="_x0000_i1443" type="#_x0000_t75" style="width:60pt;height:15pt" o:ole="">
            <v:imagedata r:id="rId108" o:title=""/>
          </v:shape>
          <o:OLEObject Type="Embed" ProgID="Equation.DSMT4" ShapeID="_x0000_i1443" DrawAspect="Content" ObjectID="_1648029294" r:id="rId109"/>
        </w:object>
      </w:r>
      <w:r w:rsidRPr="00571699">
        <w:rPr>
          <w:rFonts w:ascii="PI Barlow MAT Light" w:hAnsi="PI Barlow MAT Light" w:cs="Times New Roman"/>
        </w:rPr>
        <w:t xml:space="preserve">     C. </w:t>
      </w:r>
      <w:r w:rsidR="006C2CA9" w:rsidRPr="006C2CA9">
        <w:rPr>
          <w:position w:val="-10"/>
        </w:rPr>
        <w:object w:dxaOrig="1020" w:dyaOrig="300" w14:anchorId="4A3D3D7C">
          <v:shape id="_x0000_i1448" type="#_x0000_t75" style="width:51pt;height:15pt" o:ole="">
            <v:imagedata r:id="rId110" o:title=""/>
          </v:shape>
          <o:OLEObject Type="Embed" ProgID="Equation.DSMT4" ShapeID="_x0000_i1448" DrawAspect="Content" ObjectID="_1648029295" r:id="rId111"/>
        </w:object>
      </w:r>
      <w:r w:rsidRPr="00571699">
        <w:rPr>
          <w:rFonts w:ascii="PI Barlow MAT Light" w:hAnsi="PI Barlow MAT Light" w:cs="Times New Roman"/>
        </w:rPr>
        <w:t xml:space="preserve">       D. </w:t>
      </w:r>
      <w:r w:rsidR="006C2CA9" w:rsidRPr="006C2CA9">
        <w:rPr>
          <w:position w:val="-22"/>
        </w:rPr>
        <w:object w:dxaOrig="1240" w:dyaOrig="580" w14:anchorId="14AE6677">
          <v:shape id="_x0000_i1453" type="#_x0000_t75" style="width:61.8pt;height:28.8pt" o:ole="">
            <v:imagedata r:id="rId112" o:title=""/>
          </v:shape>
          <o:OLEObject Type="Embed" ProgID="Equation.DSMT4" ShapeID="_x0000_i1453" DrawAspect="Content" ObjectID="_1648029296" r:id="rId113"/>
        </w:object>
      </w:r>
      <w:r w:rsidR="000B7B2D" w:rsidRPr="00571699">
        <w:rPr>
          <w:rFonts w:ascii="PI Barlow MAT Light" w:hAnsi="PI Barlow MAT Light" w:cs="Times New Roman"/>
        </w:rPr>
        <w:t xml:space="preserve">               (B)</w:t>
      </w:r>
    </w:p>
    <w:p w14:paraId="2D771F72" w14:textId="77777777" w:rsidR="000B7B2D" w:rsidRPr="00571699" w:rsidRDefault="000B7B2D" w:rsidP="006A4107">
      <w:pPr>
        <w:spacing w:after="0" w:line="240" w:lineRule="auto"/>
        <w:rPr>
          <w:rFonts w:ascii="PI Barlow MAT Light" w:hAnsi="PI Barlow MAT Light" w:cs="Times New Roman"/>
        </w:rPr>
      </w:pPr>
    </w:p>
    <w:p w14:paraId="4DFE1C13" w14:textId="77777777" w:rsidR="000B7B2D" w:rsidRPr="00571699" w:rsidRDefault="00F90B10" w:rsidP="000B7B2D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1</w:t>
      </w:r>
      <w:r w:rsidR="000B7B2D" w:rsidRPr="00571699">
        <w:rPr>
          <w:rFonts w:ascii="PI Barlow MAT Light" w:hAnsi="PI Barlow MAT Light" w:cs="Times New Roman"/>
        </w:rPr>
        <w:t>4. Jednadžba pravca sa slike je:</w:t>
      </w:r>
    </w:p>
    <w:p w14:paraId="2887DF91" w14:textId="77777777" w:rsidR="000B7B2D" w:rsidRPr="00571699" w:rsidRDefault="000B7B2D" w:rsidP="006A4107">
      <w:pPr>
        <w:spacing w:after="0" w:line="240" w:lineRule="auto"/>
        <w:rPr>
          <w:rFonts w:ascii="PI Barlow MAT Light" w:hAnsi="PI Barlow MAT Light" w:cs="Times New Roman"/>
        </w:rPr>
      </w:pPr>
    </w:p>
    <w:p w14:paraId="7F988F45" w14:textId="77777777" w:rsidR="000B7B2D" w:rsidRPr="00571699" w:rsidRDefault="000B7B2D" w:rsidP="006A4107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eastAsia="Times New Roman" w:hAnsi="PI Barlow MAT Light" w:cs="Times New Roman"/>
          <w:noProof/>
          <w:lang w:eastAsia="hr-HR"/>
        </w:rPr>
        <w:drawing>
          <wp:inline distT="0" distB="0" distL="0" distR="0" wp14:anchorId="622EC2C3" wp14:editId="36F2AF4C">
            <wp:extent cx="1298169" cy="1652215"/>
            <wp:effectExtent l="0" t="0" r="0" b="5715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34" cy="165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D42DA" w14:textId="2CDD0B62" w:rsidR="006A4107" w:rsidRPr="00571699" w:rsidRDefault="000B7B2D" w:rsidP="006A4107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 xml:space="preserve">A. </w:t>
      </w:r>
      <w:r w:rsidR="006C2CA9" w:rsidRPr="006C2CA9">
        <w:rPr>
          <w:position w:val="-22"/>
        </w:rPr>
        <w:object w:dxaOrig="1219" w:dyaOrig="580" w14:anchorId="547210B5">
          <v:shape id="_x0000_i1458" type="#_x0000_t75" style="width:61.2pt;height:28.8pt" o:ole="">
            <v:imagedata r:id="rId115" o:title=""/>
          </v:shape>
          <o:OLEObject Type="Embed" ProgID="Equation.DSMT4" ShapeID="_x0000_i1458" DrawAspect="Content" ObjectID="_1648029297" r:id="rId116"/>
        </w:object>
      </w:r>
      <w:r w:rsidRPr="00571699">
        <w:rPr>
          <w:rFonts w:ascii="PI Barlow MAT Light" w:hAnsi="PI Barlow MAT Light"/>
        </w:rPr>
        <w:tab/>
        <w:t xml:space="preserve">B. </w:t>
      </w:r>
      <w:r w:rsidR="006C2CA9" w:rsidRPr="006C2CA9">
        <w:rPr>
          <w:position w:val="-22"/>
        </w:rPr>
        <w:object w:dxaOrig="1060" w:dyaOrig="580" w14:anchorId="426877BA">
          <v:shape id="_x0000_i1463" type="#_x0000_t75" style="width:52.8pt;height:28.8pt" o:ole="">
            <v:imagedata r:id="rId117" o:title=""/>
          </v:shape>
          <o:OLEObject Type="Embed" ProgID="Equation.DSMT4" ShapeID="_x0000_i1463" DrawAspect="Content" ObjectID="_1648029298" r:id="rId118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C. </w:t>
      </w:r>
      <w:r w:rsidR="006C2CA9" w:rsidRPr="006C2CA9">
        <w:rPr>
          <w:position w:val="-22"/>
        </w:rPr>
        <w:object w:dxaOrig="1060" w:dyaOrig="580" w14:anchorId="25F37E8A">
          <v:shape id="_x0000_i1468" type="#_x0000_t75" style="width:52.8pt;height:28.8pt" o:ole="">
            <v:imagedata r:id="rId119" o:title=""/>
          </v:shape>
          <o:OLEObject Type="Embed" ProgID="Equation.DSMT4" ShapeID="_x0000_i1468" DrawAspect="Content" ObjectID="_1648029299" r:id="rId120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>D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10"/>
        </w:rPr>
        <w:object w:dxaOrig="1020" w:dyaOrig="300" w14:anchorId="18BCE143">
          <v:shape id="_x0000_i1473" type="#_x0000_t75" style="width:51pt;height:15pt" o:ole="">
            <v:imagedata r:id="rId121" o:title=""/>
          </v:shape>
          <o:OLEObject Type="Embed" ProgID="Equation.DSMT4" ShapeID="_x0000_i1473" DrawAspect="Content" ObjectID="_1648029300" r:id="rId122"/>
        </w:object>
      </w:r>
      <w:r w:rsidRPr="00571699">
        <w:rPr>
          <w:rFonts w:ascii="PI Barlow MAT Light" w:hAnsi="PI Barlow MAT Light" w:cs="Times New Roman"/>
        </w:rPr>
        <w:t xml:space="preserve">               (B)</w:t>
      </w:r>
    </w:p>
    <w:p w14:paraId="69BA778A" w14:textId="77777777" w:rsidR="000B7B2D" w:rsidRPr="00571699" w:rsidRDefault="000B7B2D" w:rsidP="006A4107">
      <w:pPr>
        <w:rPr>
          <w:rFonts w:ascii="PI Barlow MAT Light" w:hAnsi="PI Barlow MAT Light" w:cs="Times New Roman"/>
        </w:rPr>
      </w:pPr>
    </w:p>
    <w:p w14:paraId="3188DAE0" w14:textId="77777777" w:rsidR="00571699" w:rsidRDefault="00571699" w:rsidP="000B7B2D">
      <w:pPr>
        <w:spacing w:after="0" w:line="240" w:lineRule="auto"/>
        <w:rPr>
          <w:rFonts w:ascii="PI Barlow MAT Light" w:hAnsi="PI Barlow MAT Light" w:cs="Times New Roman"/>
        </w:rPr>
      </w:pPr>
    </w:p>
    <w:p w14:paraId="6A4192DF" w14:textId="77777777" w:rsidR="000B7B2D" w:rsidRPr="00571699" w:rsidRDefault="00F90B10" w:rsidP="000B7B2D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1</w:t>
      </w:r>
      <w:r w:rsidR="000B7B2D" w:rsidRPr="00571699">
        <w:rPr>
          <w:rFonts w:ascii="PI Barlow MAT Light" w:hAnsi="PI Barlow MAT Light" w:cs="Times New Roman"/>
        </w:rPr>
        <w:t>5. Jednadžba pravca sa slike je:</w:t>
      </w:r>
    </w:p>
    <w:p w14:paraId="70AC6A7F" w14:textId="77777777" w:rsidR="000B7B2D" w:rsidRPr="00571699" w:rsidRDefault="000B7B2D" w:rsidP="006A4107">
      <w:pPr>
        <w:rPr>
          <w:rFonts w:ascii="PI Barlow MAT Light" w:hAnsi="PI Barlow MAT Light"/>
        </w:rPr>
      </w:pPr>
      <w:r w:rsidRPr="00571699">
        <w:rPr>
          <w:rFonts w:ascii="PI Barlow MAT Light" w:eastAsia="Times New Roman" w:hAnsi="PI Barlow MAT Light" w:cs="Times New Roman"/>
          <w:noProof/>
          <w:lang w:eastAsia="hr-HR"/>
        </w:rPr>
        <w:lastRenderedPageBreak/>
        <w:drawing>
          <wp:inline distT="0" distB="0" distL="0" distR="0" wp14:anchorId="500E78AF" wp14:editId="5638A03F">
            <wp:extent cx="2428875" cy="1104900"/>
            <wp:effectExtent l="0" t="0" r="9525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E8326" w14:textId="530BDB30" w:rsidR="00273661" w:rsidRPr="00571699" w:rsidRDefault="00673F55" w:rsidP="00673F55">
      <w:pPr>
        <w:rPr>
          <w:rFonts w:ascii="PI Barlow MAT Light" w:hAnsi="PI Barlow MAT Light"/>
        </w:rPr>
      </w:pPr>
      <w:r w:rsidRPr="00571699">
        <w:rPr>
          <w:rFonts w:ascii="PI Barlow MAT Light" w:eastAsia="Times New Roman" w:hAnsi="PI Barlow MAT Light" w:cs="Times New Roman"/>
          <w:noProof/>
          <w:lang w:eastAsia="hr-HR"/>
        </w:rPr>
        <w:t xml:space="preserve">A. </w:t>
      </w:r>
      <w:r w:rsidR="006C2CA9" w:rsidRPr="006C2CA9">
        <w:rPr>
          <w:position w:val="-22"/>
        </w:rPr>
        <w:object w:dxaOrig="1180" w:dyaOrig="580" w14:anchorId="4327F93D">
          <v:shape id="_x0000_i1478" type="#_x0000_t75" style="width:58.8pt;height:28.8pt" o:ole="">
            <v:imagedata r:id="rId124" o:title=""/>
          </v:shape>
          <o:OLEObject Type="Embed" ProgID="Equation.DSMT4" ShapeID="_x0000_i1478" DrawAspect="Content" ObjectID="_1648029301" r:id="rId125"/>
        </w:object>
      </w:r>
      <w:r w:rsidR="00273661" w:rsidRPr="00571699">
        <w:rPr>
          <w:rFonts w:ascii="PI Barlow MAT Light" w:eastAsia="Times New Roman" w:hAnsi="PI Barlow MAT Light" w:cs="Times New Roman"/>
          <w:noProof/>
          <w:lang w:eastAsia="hr-HR"/>
        </w:rPr>
        <w:tab/>
        <w:t xml:space="preserve">  </w:t>
      </w:r>
      <w:r w:rsidR="00273661" w:rsidRPr="00571699">
        <w:rPr>
          <w:rFonts w:ascii="PI Barlow MAT Light" w:hAnsi="PI Barlow MAT Light"/>
        </w:rPr>
        <w:t xml:space="preserve">B. </w:t>
      </w:r>
      <w:r w:rsidR="006C2CA9" w:rsidRPr="006C2CA9">
        <w:rPr>
          <w:position w:val="-22"/>
        </w:rPr>
        <w:object w:dxaOrig="1020" w:dyaOrig="580" w14:anchorId="5F5AD7DF">
          <v:shape id="_x0000_i1483" type="#_x0000_t75" style="width:51pt;height:28.8pt" o:ole="">
            <v:imagedata r:id="rId126" o:title=""/>
          </v:shape>
          <o:OLEObject Type="Embed" ProgID="Equation.DSMT4" ShapeID="_x0000_i1483" DrawAspect="Content" ObjectID="_1648029302" r:id="rId127"/>
        </w:object>
      </w:r>
      <w:r w:rsidRPr="00571699">
        <w:rPr>
          <w:rFonts w:ascii="PI Barlow MAT Light" w:eastAsia="Times New Roman" w:hAnsi="PI Barlow MAT Light" w:cs="Times New Roman"/>
          <w:noProof/>
          <w:lang w:eastAsia="hr-HR"/>
        </w:rPr>
        <w:tab/>
      </w:r>
      <w:r w:rsidR="00273661" w:rsidRPr="00571699">
        <w:rPr>
          <w:rFonts w:ascii="PI Barlow MAT Light" w:eastAsia="Times New Roman" w:hAnsi="PI Barlow MAT Light" w:cs="Times New Roman"/>
          <w:noProof/>
          <w:lang w:eastAsia="hr-HR"/>
        </w:rPr>
        <w:tab/>
      </w:r>
      <w:r w:rsidR="00273661" w:rsidRPr="00571699">
        <w:rPr>
          <w:rFonts w:ascii="PI Barlow MAT Light" w:hAnsi="PI Barlow MAT Light"/>
        </w:rPr>
        <w:t xml:space="preserve">C. </w:t>
      </w:r>
      <w:r w:rsidR="006C2CA9" w:rsidRPr="006C2CA9">
        <w:rPr>
          <w:position w:val="-10"/>
        </w:rPr>
        <w:object w:dxaOrig="1140" w:dyaOrig="300" w14:anchorId="7DA91FC9">
          <v:shape id="_x0000_i1488" type="#_x0000_t75" style="width:57pt;height:15pt" o:ole="">
            <v:imagedata r:id="rId128" o:title=""/>
          </v:shape>
          <o:OLEObject Type="Embed" ProgID="Equation.DSMT4" ShapeID="_x0000_i1488" DrawAspect="Content" ObjectID="_1648029303" r:id="rId129"/>
        </w:object>
      </w:r>
      <w:r w:rsidR="00273661" w:rsidRPr="00571699">
        <w:rPr>
          <w:rFonts w:ascii="PI Barlow MAT Light" w:eastAsia="Times New Roman" w:hAnsi="PI Barlow MAT Light" w:cs="Times New Roman"/>
          <w:noProof/>
          <w:lang w:eastAsia="hr-HR"/>
        </w:rPr>
        <w:tab/>
      </w:r>
      <w:r w:rsidRPr="00571699">
        <w:rPr>
          <w:rFonts w:ascii="PI Barlow MAT Light" w:eastAsia="Times New Roman" w:hAnsi="PI Barlow MAT Light" w:cs="Times New Roman"/>
          <w:noProof/>
          <w:lang w:eastAsia="hr-HR"/>
        </w:rPr>
        <w:tab/>
      </w:r>
      <w:r w:rsidR="00273661" w:rsidRPr="00571699">
        <w:rPr>
          <w:rFonts w:ascii="PI Barlow MAT Light" w:hAnsi="PI Barlow MAT Light"/>
        </w:rPr>
        <w:t xml:space="preserve">D. </w:t>
      </w:r>
      <w:r w:rsidR="006C2CA9" w:rsidRPr="006C2CA9">
        <w:rPr>
          <w:position w:val="-10"/>
        </w:rPr>
        <w:object w:dxaOrig="980" w:dyaOrig="300" w14:anchorId="0F620DC7">
          <v:shape id="_x0000_i1493" type="#_x0000_t75" style="width:49.2pt;height:15pt" o:ole="">
            <v:imagedata r:id="rId130" o:title=""/>
          </v:shape>
          <o:OLEObject Type="Embed" ProgID="Equation.DSMT4" ShapeID="_x0000_i1493" DrawAspect="Content" ObjectID="_1648029304" r:id="rId131"/>
        </w:object>
      </w:r>
      <w:r w:rsidR="00273661" w:rsidRPr="00571699">
        <w:rPr>
          <w:rFonts w:ascii="PI Barlow MAT Light" w:eastAsia="Times New Roman" w:hAnsi="PI Barlow MAT Light" w:cs="Times New Roman"/>
          <w:noProof/>
          <w:lang w:eastAsia="hr-HR"/>
        </w:rPr>
        <w:t xml:space="preserve">   </w:t>
      </w:r>
      <w:r w:rsidRPr="00571699">
        <w:rPr>
          <w:rFonts w:ascii="PI Barlow MAT Light" w:eastAsia="Times New Roman" w:hAnsi="PI Barlow MAT Light" w:cs="Times New Roman"/>
          <w:noProof/>
          <w:lang w:eastAsia="hr-HR"/>
        </w:rPr>
        <w:t xml:space="preserve">    </w:t>
      </w:r>
      <w:r w:rsidR="00273661" w:rsidRPr="00571699">
        <w:rPr>
          <w:rFonts w:ascii="PI Barlow MAT Light" w:eastAsia="Times New Roman" w:hAnsi="PI Barlow MAT Light" w:cs="Times New Roman"/>
          <w:noProof/>
          <w:lang w:eastAsia="hr-HR"/>
        </w:rPr>
        <w:t xml:space="preserve">  (A)</w:t>
      </w:r>
    </w:p>
    <w:p w14:paraId="0D7A09C5" w14:textId="77777777" w:rsidR="00273661" w:rsidRPr="00571699" w:rsidRDefault="00273661" w:rsidP="00273661">
      <w:pPr>
        <w:rPr>
          <w:rFonts w:ascii="PI Barlow MAT Light" w:hAnsi="PI Barlow MAT Light"/>
        </w:rPr>
      </w:pPr>
    </w:p>
    <w:p w14:paraId="1DD5908D" w14:textId="77777777" w:rsidR="00273661" w:rsidRPr="00571699" w:rsidRDefault="00F90B10" w:rsidP="00273661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1</w:t>
      </w:r>
      <w:r w:rsidR="00273661" w:rsidRPr="00571699">
        <w:rPr>
          <w:rFonts w:ascii="PI Barlow MAT Light" w:hAnsi="PI Barlow MAT Light" w:cs="Times New Roman"/>
        </w:rPr>
        <w:t>6. Jednadžba pravca sa slike je:</w:t>
      </w:r>
    </w:p>
    <w:p w14:paraId="25173DBA" w14:textId="77777777" w:rsidR="00C62864" w:rsidRPr="00571699" w:rsidRDefault="00673F55" w:rsidP="00273661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  <w:noProof/>
          <w:lang w:eastAsia="hr-HR"/>
        </w:rPr>
        <w:drawing>
          <wp:inline distT="0" distB="0" distL="0" distR="0" wp14:anchorId="163B8D15" wp14:editId="05A00E96">
            <wp:extent cx="1619250" cy="18764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A7CD82" w14:textId="69699810" w:rsidR="00673F55" w:rsidRPr="00571699" w:rsidRDefault="00673F55" w:rsidP="00673F55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 xml:space="preserve">A. </w:t>
      </w:r>
      <w:r w:rsidR="006C2CA9" w:rsidRPr="006C2CA9">
        <w:rPr>
          <w:position w:val="-22"/>
        </w:rPr>
        <w:object w:dxaOrig="1280" w:dyaOrig="580" w14:anchorId="119298C8">
          <v:shape id="_x0000_i1498" type="#_x0000_t75" style="width:64.2pt;height:28.8pt" o:ole="">
            <v:imagedata r:id="rId133" o:title=""/>
          </v:shape>
          <o:OLEObject Type="Embed" ProgID="Equation.DSMT4" ShapeID="_x0000_i1498" DrawAspect="Content" ObjectID="_1648029305" r:id="rId134"/>
        </w:object>
      </w:r>
      <w:r w:rsidRPr="00571699">
        <w:rPr>
          <w:rFonts w:ascii="PI Barlow MAT Light" w:hAnsi="PI Barlow MAT Light"/>
        </w:rPr>
        <w:tab/>
      </w:r>
      <w:r w:rsidR="00765A37"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 xml:space="preserve">B. </w:t>
      </w:r>
      <w:r w:rsidR="006C2CA9" w:rsidRPr="006C2CA9">
        <w:rPr>
          <w:position w:val="-22"/>
        </w:rPr>
        <w:object w:dxaOrig="1280" w:dyaOrig="580" w14:anchorId="6050F0F7">
          <v:shape id="_x0000_i1503" type="#_x0000_t75" style="width:64.2pt;height:28.8pt" o:ole="">
            <v:imagedata r:id="rId135" o:title=""/>
          </v:shape>
          <o:OLEObject Type="Embed" ProgID="Equation.DSMT4" ShapeID="_x0000_i1503" DrawAspect="Content" ObjectID="_1648029306" r:id="rId136"/>
        </w:object>
      </w:r>
      <w:r w:rsidRPr="00571699">
        <w:rPr>
          <w:rFonts w:ascii="PI Barlow MAT Light" w:hAnsi="PI Barlow MAT Light"/>
        </w:rPr>
        <w:tab/>
      </w:r>
      <w:r w:rsidRPr="00571699">
        <w:rPr>
          <w:rFonts w:ascii="PI Barlow MAT Light" w:hAnsi="PI Barlow MAT Light"/>
        </w:rPr>
        <w:tab/>
        <w:t xml:space="preserve">C. </w:t>
      </w:r>
      <w:r w:rsidR="006C2CA9" w:rsidRPr="006C2CA9">
        <w:rPr>
          <w:position w:val="-22"/>
        </w:rPr>
        <w:object w:dxaOrig="1240" w:dyaOrig="580" w14:anchorId="4E14F48F">
          <v:shape id="_x0000_i1508" type="#_x0000_t75" style="width:61.8pt;height:28.8pt" o:ole="">
            <v:imagedata r:id="rId137" o:title=""/>
          </v:shape>
          <o:OLEObject Type="Embed" ProgID="Equation.DSMT4" ShapeID="_x0000_i1508" DrawAspect="Content" ObjectID="_1648029307" r:id="rId138"/>
        </w:object>
      </w:r>
      <w:r w:rsidRPr="00571699">
        <w:rPr>
          <w:rFonts w:ascii="PI Barlow MAT Light" w:hAnsi="PI Barlow MAT Light"/>
        </w:rPr>
        <w:tab/>
        <w:t>D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1240" w:dyaOrig="580" w14:anchorId="640C6B44">
          <v:shape id="_x0000_i1513" type="#_x0000_t75" style="width:61.8pt;height:28.8pt" o:ole="">
            <v:imagedata r:id="rId139" o:title=""/>
          </v:shape>
          <o:OLEObject Type="Embed" ProgID="Equation.DSMT4" ShapeID="_x0000_i1513" DrawAspect="Content" ObjectID="_1648029308" r:id="rId140"/>
        </w:object>
      </w:r>
      <w:r w:rsidRPr="00571699">
        <w:rPr>
          <w:rFonts w:ascii="PI Barlow MAT Light" w:hAnsi="PI Barlow MAT Light" w:cs="Times New Roman"/>
        </w:rPr>
        <w:t xml:space="preserve">               (</w:t>
      </w:r>
      <w:r w:rsidR="00765A37" w:rsidRPr="00571699">
        <w:rPr>
          <w:rFonts w:ascii="PI Barlow MAT Light" w:hAnsi="PI Barlow MAT Light" w:cs="Times New Roman"/>
        </w:rPr>
        <w:t>A</w:t>
      </w:r>
      <w:r w:rsidRPr="00571699">
        <w:rPr>
          <w:rFonts w:ascii="PI Barlow MAT Light" w:hAnsi="PI Barlow MAT Light" w:cs="Times New Roman"/>
        </w:rPr>
        <w:t>)</w:t>
      </w:r>
    </w:p>
    <w:p w14:paraId="4B83ABE6" w14:textId="77777777" w:rsidR="00765A37" w:rsidRPr="00571699" w:rsidRDefault="00F90B10" w:rsidP="00673F55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1</w:t>
      </w:r>
      <w:r w:rsidR="00765A37" w:rsidRPr="00571699">
        <w:rPr>
          <w:rFonts w:ascii="PI Barlow MAT Light" w:hAnsi="PI Barlow MAT Light" w:cs="Times New Roman"/>
        </w:rPr>
        <w:t>7. Jednadžba pravca sa slike je:</w:t>
      </w:r>
    </w:p>
    <w:p w14:paraId="15666ED3" w14:textId="0ACB5093" w:rsidR="00765A37" w:rsidRPr="00571699" w:rsidRDefault="00765A37" w:rsidP="00765A37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        </w:t>
      </w:r>
      <w:r w:rsidRPr="00571699">
        <w:rPr>
          <w:rFonts w:ascii="PI Barlow MAT Light" w:hAnsi="PI Barlow MAT Light"/>
          <w:noProof/>
        </w:rPr>
        <w:drawing>
          <wp:inline distT="0" distB="0" distL="0" distR="0" wp14:anchorId="7E6C4365" wp14:editId="1A6275A0">
            <wp:extent cx="1820133" cy="1551447"/>
            <wp:effectExtent l="0" t="0" r="8890" b="0"/>
            <wp:docPr id="97" name="Slika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599" cy="1553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1699">
        <w:rPr>
          <w:rFonts w:ascii="PI Barlow MAT Light" w:hAnsi="PI Barlow MAT Light"/>
        </w:rPr>
        <w:br/>
        <w:t xml:space="preserve">A. </w:t>
      </w:r>
      <w:r w:rsidR="006C2CA9" w:rsidRPr="006C2CA9">
        <w:rPr>
          <w:position w:val="-22"/>
        </w:rPr>
        <w:object w:dxaOrig="1100" w:dyaOrig="580" w14:anchorId="6B3D7956">
          <v:shape id="_x0000_i1518" type="#_x0000_t75" style="width:55.2pt;height:28.8pt" o:ole="">
            <v:imagedata r:id="rId142" o:title=""/>
          </v:shape>
          <o:OLEObject Type="Embed" ProgID="Equation.DSMT4" ShapeID="_x0000_i1518" DrawAspect="Content" ObjectID="_1648029309" r:id="rId143"/>
        </w:object>
      </w:r>
      <w:r w:rsidRPr="00571699">
        <w:rPr>
          <w:rFonts w:ascii="PI Barlow MAT Light" w:hAnsi="PI Barlow MAT Light"/>
        </w:rPr>
        <w:t xml:space="preserve">     </w:t>
      </w:r>
      <w:r w:rsidRPr="00571699">
        <w:rPr>
          <w:rFonts w:ascii="PI Barlow MAT Light" w:hAnsi="PI Barlow MAT Light"/>
        </w:rPr>
        <w:tab/>
      </w:r>
      <w:r w:rsidR="005A7B91" w:rsidRPr="00571699">
        <w:rPr>
          <w:rFonts w:ascii="PI Barlow MAT Light" w:hAnsi="PI Barlow MAT Light"/>
        </w:rPr>
        <w:t xml:space="preserve"> </w:t>
      </w:r>
      <w:r w:rsidRPr="00571699">
        <w:rPr>
          <w:rFonts w:ascii="PI Barlow MAT Light" w:hAnsi="PI Barlow MAT Light"/>
        </w:rPr>
        <w:t xml:space="preserve"> </w:t>
      </w:r>
      <w:r w:rsidR="005A7B91" w:rsidRPr="00571699">
        <w:rPr>
          <w:rFonts w:ascii="PI Barlow MAT Light" w:hAnsi="PI Barlow MAT Light"/>
        </w:rPr>
        <w:t xml:space="preserve"> </w:t>
      </w:r>
      <w:r w:rsidRPr="00571699">
        <w:rPr>
          <w:rFonts w:ascii="PI Barlow MAT Light" w:hAnsi="PI Barlow MAT Light"/>
        </w:rPr>
        <w:t>B.</w:t>
      </w:r>
      <w:r w:rsidR="006C2CA9" w:rsidRPr="006C2CA9">
        <w:rPr>
          <w:position w:val="-22"/>
        </w:rPr>
        <w:object w:dxaOrig="1260" w:dyaOrig="580" w14:anchorId="347DA854">
          <v:shape id="_x0000_i1523" type="#_x0000_t75" style="width:63pt;height:28.8pt" o:ole="">
            <v:imagedata r:id="rId144" o:title=""/>
          </v:shape>
          <o:OLEObject Type="Embed" ProgID="Equation.DSMT4" ShapeID="_x0000_i1523" DrawAspect="Content" ObjectID="_1648029310" r:id="rId145"/>
        </w:object>
      </w:r>
      <w:r w:rsidRPr="00571699">
        <w:rPr>
          <w:rFonts w:ascii="PI Barlow MAT Light" w:hAnsi="PI Barlow MAT Light"/>
        </w:rPr>
        <w:t xml:space="preserve">    </w:t>
      </w:r>
      <w:r w:rsidRPr="00571699">
        <w:rPr>
          <w:rFonts w:ascii="PI Barlow MAT Light" w:hAnsi="PI Barlow MAT Light"/>
        </w:rPr>
        <w:tab/>
      </w:r>
      <w:r w:rsidR="005A7B91" w:rsidRPr="00571699">
        <w:rPr>
          <w:rFonts w:ascii="PI Barlow MAT Light" w:hAnsi="PI Barlow MAT Light"/>
        </w:rPr>
        <w:t xml:space="preserve"> </w:t>
      </w:r>
      <w:r w:rsidRPr="00571699">
        <w:rPr>
          <w:rFonts w:ascii="PI Barlow MAT Light" w:hAnsi="PI Barlow MAT Light"/>
        </w:rPr>
        <w:t xml:space="preserve">C. </w:t>
      </w:r>
      <w:r w:rsidR="006C2CA9" w:rsidRPr="006C2CA9">
        <w:rPr>
          <w:position w:val="-22"/>
        </w:rPr>
        <w:object w:dxaOrig="1100" w:dyaOrig="580" w14:anchorId="1C6B18E3">
          <v:shape id="_x0000_i1528" type="#_x0000_t75" style="width:55.2pt;height:28.8pt" o:ole="">
            <v:imagedata r:id="rId146" o:title=""/>
          </v:shape>
          <o:OLEObject Type="Embed" ProgID="Equation.DSMT4" ShapeID="_x0000_i1528" DrawAspect="Content" ObjectID="_1648029311" r:id="rId147"/>
        </w:object>
      </w:r>
      <w:r w:rsidRPr="00571699">
        <w:rPr>
          <w:rFonts w:ascii="PI Barlow MAT Light" w:hAnsi="PI Barlow MAT Light"/>
        </w:rPr>
        <w:t xml:space="preserve">       </w:t>
      </w:r>
      <w:r w:rsidRPr="00571699">
        <w:rPr>
          <w:rFonts w:ascii="PI Barlow MAT Light" w:hAnsi="PI Barlow MAT Light"/>
        </w:rPr>
        <w:tab/>
        <w:t>D</w:t>
      </w:r>
      <w:r w:rsidR="005A7B91" w:rsidRPr="00571699">
        <w:rPr>
          <w:rFonts w:ascii="PI Barlow MAT Light" w:hAnsi="PI Barlow MAT Light"/>
        </w:rPr>
        <w:t>.</w:t>
      </w:r>
      <w:r w:rsidRPr="00571699">
        <w:rPr>
          <w:rFonts w:ascii="PI Barlow MAT Light" w:hAnsi="PI Barlow MAT Light"/>
        </w:rPr>
        <w:t xml:space="preserve"> </w:t>
      </w:r>
      <w:r w:rsidR="006C2CA9" w:rsidRPr="006C2CA9">
        <w:rPr>
          <w:position w:val="-22"/>
        </w:rPr>
        <w:object w:dxaOrig="1260" w:dyaOrig="580" w14:anchorId="6EA62687">
          <v:shape id="_x0000_i1533" type="#_x0000_t75" style="width:63pt;height:28.8pt" o:ole="">
            <v:imagedata r:id="rId148" o:title=""/>
          </v:shape>
          <o:OLEObject Type="Embed" ProgID="Equation.DSMT4" ShapeID="_x0000_i1533" DrawAspect="Content" ObjectID="_1648029312" r:id="rId149"/>
        </w:object>
      </w:r>
      <w:r w:rsidR="005A7B91" w:rsidRPr="00571699">
        <w:rPr>
          <w:rFonts w:ascii="PI Barlow MAT Light" w:hAnsi="PI Barlow MAT Light"/>
        </w:rPr>
        <w:t xml:space="preserve">                            (C)</w:t>
      </w:r>
    </w:p>
    <w:p w14:paraId="15B64715" w14:textId="77777777" w:rsidR="005A7B91" w:rsidRPr="00571699" w:rsidRDefault="00F90B10" w:rsidP="005A7B9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>1</w:t>
      </w:r>
      <w:r w:rsidR="005A7B91" w:rsidRPr="00571699">
        <w:rPr>
          <w:rFonts w:ascii="PI Barlow MAT Light" w:hAnsi="PI Barlow MAT Light"/>
        </w:rPr>
        <w:t xml:space="preserve">8. </w:t>
      </w:r>
      <w:r w:rsidR="005A7B91" w:rsidRPr="00571699">
        <w:rPr>
          <w:rFonts w:ascii="PI Barlow MAT Light" w:hAnsi="PI Barlow MAT Light" w:cs="Times New Roman"/>
        </w:rPr>
        <w:t>Jednadžba pravca sa slike je:</w:t>
      </w:r>
    </w:p>
    <w:p w14:paraId="0CD1AD79" w14:textId="77777777" w:rsidR="005A7B91" w:rsidRPr="00571699" w:rsidRDefault="005A7B91" w:rsidP="005A7B91">
      <w:pPr>
        <w:ind w:left="720"/>
        <w:rPr>
          <w:rFonts w:ascii="PI Barlow MAT Light" w:hAnsi="PI Barlow MAT Light"/>
        </w:rPr>
      </w:pPr>
      <w:r w:rsidRPr="00571699">
        <w:rPr>
          <w:rFonts w:ascii="PI Barlow MAT Light" w:hAnsi="PI Barlow MAT Light"/>
          <w:noProof/>
        </w:rPr>
        <w:drawing>
          <wp:inline distT="0" distB="0" distL="0" distR="0" wp14:anchorId="092DC315" wp14:editId="3BA1BCB1">
            <wp:extent cx="1763795" cy="1366941"/>
            <wp:effectExtent l="0" t="0" r="8255" b="5080"/>
            <wp:docPr id="92" name="Slika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90" cy="1371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8C150" w14:textId="77777777" w:rsidR="005A7B91" w:rsidRPr="00571699" w:rsidRDefault="005A7B91" w:rsidP="005A7B91">
      <w:pPr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x – y + 2 = 0      </w:t>
      </w:r>
      <w:r w:rsidRPr="00571699">
        <w:rPr>
          <w:rFonts w:ascii="PI Barlow MAT Light" w:hAnsi="PI Barlow MAT Light"/>
        </w:rPr>
        <w:tab/>
        <w:t xml:space="preserve">B. x – y – 2 = 0         C. x + y – 2 = 0       </w:t>
      </w:r>
      <w:r w:rsidRPr="00571699">
        <w:rPr>
          <w:rFonts w:ascii="PI Barlow MAT Light" w:hAnsi="PI Barlow MAT Light"/>
        </w:rPr>
        <w:tab/>
        <w:t xml:space="preserve">D.  x + y + 2 = 0              (D)    </w:t>
      </w:r>
    </w:p>
    <w:p w14:paraId="7C1D0967" w14:textId="77777777" w:rsidR="005A7B91" w:rsidRPr="00571699" w:rsidRDefault="00F90B10" w:rsidP="005A7B9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>1</w:t>
      </w:r>
      <w:r w:rsidR="005A7B91" w:rsidRPr="00571699">
        <w:rPr>
          <w:rFonts w:ascii="PI Barlow MAT Light" w:hAnsi="PI Barlow MAT Light"/>
        </w:rPr>
        <w:t>9.</w:t>
      </w:r>
      <w:r w:rsidR="005A7B91" w:rsidRPr="00571699">
        <w:rPr>
          <w:rFonts w:ascii="PI Barlow MAT Light" w:hAnsi="PI Barlow MAT Light" w:cs="Times New Roman"/>
        </w:rPr>
        <w:t xml:space="preserve"> Jednadžba pravca sa slike je:</w:t>
      </w:r>
    </w:p>
    <w:p w14:paraId="00FEB17A" w14:textId="77777777" w:rsidR="005A7B91" w:rsidRPr="00571699" w:rsidRDefault="005A7B91" w:rsidP="005A7B91">
      <w:pPr>
        <w:rPr>
          <w:rFonts w:ascii="PI Barlow MAT Light" w:hAnsi="PI Barlow MAT Light"/>
        </w:rPr>
      </w:pPr>
      <w:r w:rsidRPr="00571699">
        <w:rPr>
          <w:rFonts w:ascii="PI Barlow MAT Light" w:hAnsi="PI Barlow MAT Light"/>
          <w:noProof/>
        </w:rPr>
        <w:lastRenderedPageBreak/>
        <w:drawing>
          <wp:inline distT="0" distB="0" distL="0" distR="0" wp14:anchorId="46D0B7C1" wp14:editId="50263EB4">
            <wp:extent cx="1343025" cy="1600200"/>
            <wp:effectExtent l="0" t="0" r="9525" b="0"/>
            <wp:docPr id="96" name="Slika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B4EF1" w14:textId="77777777" w:rsidR="005A7B91" w:rsidRPr="00571699" w:rsidRDefault="005A7B91" w:rsidP="005A7B91">
      <w:pPr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x – y + 6 = 0      </w:t>
      </w:r>
      <w:r w:rsidRPr="00571699">
        <w:rPr>
          <w:rFonts w:ascii="PI Barlow MAT Light" w:hAnsi="PI Barlow MAT Light"/>
        </w:rPr>
        <w:tab/>
        <w:t xml:space="preserve">B. x – y – 6 = 0         C. x + y – 6 = 0       </w:t>
      </w:r>
      <w:r w:rsidRPr="00571699">
        <w:rPr>
          <w:rFonts w:ascii="PI Barlow MAT Light" w:hAnsi="PI Barlow MAT Light"/>
        </w:rPr>
        <w:tab/>
        <w:t xml:space="preserve">D.  x + y + 6 = 0              (C)    </w:t>
      </w:r>
    </w:p>
    <w:p w14:paraId="6F40412D" w14:textId="77777777" w:rsidR="005A7B91" w:rsidRPr="00571699" w:rsidRDefault="005A7B91" w:rsidP="005A7B91">
      <w:pPr>
        <w:rPr>
          <w:rFonts w:ascii="PI Barlow MAT Light" w:hAnsi="PI Barlow MAT Light"/>
        </w:rPr>
      </w:pPr>
    </w:p>
    <w:p w14:paraId="0F11478C" w14:textId="77777777" w:rsidR="005A7B91" w:rsidRPr="00571699" w:rsidRDefault="00F90B10" w:rsidP="005A7B9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/>
        </w:rPr>
        <w:t>2</w:t>
      </w:r>
      <w:r w:rsidR="005A7B91" w:rsidRPr="00571699">
        <w:rPr>
          <w:rFonts w:ascii="PI Barlow MAT Light" w:hAnsi="PI Barlow MAT Light"/>
        </w:rPr>
        <w:t xml:space="preserve">0. </w:t>
      </w:r>
      <w:r w:rsidR="005A7B91" w:rsidRPr="00571699">
        <w:rPr>
          <w:rFonts w:ascii="PI Barlow MAT Light" w:hAnsi="PI Barlow MAT Light" w:cs="Times New Roman"/>
        </w:rPr>
        <w:t>Jednadžba pravca sa slike je:</w:t>
      </w:r>
    </w:p>
    <w:p w14:paraId="24F2846D" w14:textId="77777777" w:rsidR="005A7B91" w:rsidRPr="00571699" w:rsidRDefault="005A7B91" w:rsidP="005A7B91">
      <w:pPr>
        <w:rPr>
          <w:rFonts w:ascii="PI Barlow MAT Light" w:hAnsi="PI Barlow MAT Light"/>
        </w:rPr>
      </w:pPr>
      <w:r w:rsidRPr="00571699">
        <w:rPr>
          <w:rFonts w:ascii="PI Barlow MAT Light" w:hAnsi="PI Barlow MAT Light"/>
          <w:noProof/>
        </w:rPr>
        <w:drawing>
          <wp:inline distT="0" distB="0" distL="0" distR="0" wp14:anchorId="66406631" wp14:editId="4F9D47BB">
            <wp:extent cx="1419225" cy="1543050"/>
            <wp:effectExtent l="0" t="0" r="9525" b="0"/>
            <wp:docPr id="95" name="Slika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F16C7" w14:textId="77777777" w:rsidR="005A7B91" w:rsidRPr="00571699" w:rsidRDefault="005A7B91" w:rsidP="005A7B91">
      <w:pPr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2x – y + 6 = 0      </w:t>
      </w:r>
      <w:r w:rsidRPr="00571699">
        <w:rPr>
          <w:rFonts w:ascii="PI Barlow MAT Light" w:hAnsi="PI Barlow MAT Light"/>
        </w:rPr>
        <w:tab/>
        <w:t xml:space="preserve">B. x –2 y – 6 = 0         C. 2x + y – 6 = 0       </w:t>
      </w:r>
      <w:r w:rsidRPr="00571699">
        <w:rPr>
          <w:rFonts w:ascii="PI Barlow MAT Light" w:hAnsi="PI Barlow MAT Light"/>
        </w:rPr>
        <w:tab/>
        <w:t xml:space="preserve">D.  x +2 y + 6 = 0              (A)    </w:t>
      </w:r>
    </w:p>
    <w:p w14:paraId="51A98737" w14:textId="77777777" w:rsidR="00765A37" w:rsidRPr="00571699" w:rsidRDefault="00765A37" w:rsidP="00673F55">
      <w:pPr>
        <w:rPr>
          <w:rFonts w:ascii="PI Barlow MAT Light" w:hAnsi="PI Barlow MAT Light" w:cs="Times New Roman"/>
        </w:rPr>
      </w:pPr>
    </w:p>
    <w:p w14:paraId="6FB52849" w14:textId="77777777" w:rsidR="00273661" w:rsidRPr="00571699" w:rsidRDefault="00273661" w:rsidP="00273661">
      <w:pPr>
        <w:rPr>
          <w:rFonts w:ascii="PI Barlow MAT Light" w:hAnsi="PI Barlow MAT Light"/>
        </w:rPr>
      </w:pPr>
    </w:p>
    <w:p w14:paraId="13D77A86" w14:textId="77777777" w:rsidR="00273661" w:rsidRPr="00571699" w:rsidRDefault="00F90B10" w:rsidP="00273661">
      <w:pPr>
        <w:spacing w:after="0" w:line="240" w:lineRule="auto"/>
        <w:contextualSpacing/>
        <w:rPr>
          <w:rFonts w:ascii="PI Barlow MAT Light" w:eastAsia="Calibri" w:hAnsi="PI Barlow MAT Light" w:cs="Times New Roman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1. Ako točk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A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>(1,</w:t>
      </w:r>
      <w:r w:rsidR="00273661" w:rsidRPr="00571699">
        <w:rPr>
          <w:rFonts w:ascii="PI Barlow MAT Light" w:eastAsia="Times New Roman" w:hAnsi="PI Barlow MAT Light" w:cs="Times New Roman"/>
          <w:iCs/>
          <w:lang w:eastAsia="hr-HR"/>
        </w:rPr>
        <w:t>3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B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3,1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>(</w:t>
      </w:r>
      <w:r w:rsidR="00273661" w:rsidRPr="00571699">
        <w:rPr>
          <w:rFonts w:ascii="PI Barlow MAT Light" w:eastAsia="Times New Roman" w:hAnsi="PI Barlow MAT Light" w:cs="Times New Roman"/>
          <w:i/>
          <w:iCs/>
          <w:lang w:eastAsia="hr-HR"/>
        </w:rPr>
        <w:t>x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,2) pripadaju jednom pravcu,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x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jednako:</w:t>
      </w:r>
    </w:p>
    <w:p w14:paraId="4C841FD9" w14:textId="77777777" w:rsidR="00273661" w:rsidRPr="00571699" w:rsidRDefault="00273661" w:rsidP="00273661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– 3                       B. – 1                             C. 1                             D. 3                 ( B )  </w:t>
      </w:r>
    </w:p>
    <w:p w14:paraId="03C6B861" w14:textId="77777777" w:rsidR="00273661" w:rsidRPr="00571699" w:rsidRDefault="00273661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</w:p>
    <w:p w14:paraId="799C0DF8" w14:textId="77777777" w:rsidR="00273661" w:rsidRPr="00571699" w:rsidRDefault="00F90B10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2. Ako točk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A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1,3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B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>(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x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,1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1,2) pripadaju jednom pravcu,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x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jednako:</w:t>
      </w:r>
    </w:p>
    <w:p w14:paraId="72D0CDCA" w14:textId="77777777" w:rsidR="00273661" w:rsidRPr="00571699" w:rsidRDefault="00273661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</w:p>
    <w:p w14:paraId="4F73B166" w14:textId="77777777" w:rsidR="00273661" w:rsidRPr="00571699" w:rsidRDefault="00273661" w:rsidP="00273661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– 3                       B. – 1                              C. 1                            D. 3               ( A ) </w:t>
      </w:r>
    </w:p>
    <w:p w14:paraId="24696901" w14:textId="77777777" w:rsidR="00273661" w:rsidRPr="00571699" w:rsidRDefault="00273661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</w:p>
    <w:p w14:paraId="7AEE01C2" w14:textId="77777777" w:rsidR="00273661" w:rsidRPr="00571699" w:rsidRDefault="00F90B10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3.  Ako točk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A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>(1,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y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B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3,1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1,2) pripadaju jednom pravcu,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y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jednako:</w:t>
      </w:r>
    </w:p>
    <w:p w14:paraId="17C66ABD" w14:textId="77777777" w:rsidR="00273661" w:rsidRPr="00571699" w:rsidRDefault="00273661" w:rsidP="00273661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– 3                         B. – 1                            C. 1                          D. 3                 ( D )  </w:t>
      </w:r>
    </w:p>
    <w:p w14:paraId="31F9807F" w14:textId="77777777" w:rsidR="00273661" w:rsidRPr="00571699" w:rsidRDefault="00273661" w:rsidP="00273661">
      <w:pPr>
        <w:spacing w:after="0" w:line="240" w:lineRule="auto"/>
        <w:ind w:left="60"/>
        <w:contextualSpacing/>
        <w:rPr>
          <w:rFonts w:ascii="PI Barlow MAT Light" w:eastAsia="Times New Roman" w:hAnsi="PI Barlow MAT Light" w:cs="Times New Roman"/>
          <w:lang w:eastAsia="hr-HR"/>
        </w:rPr>
      </w:pPr>
    </w:p>
    <w:p w14:paraId="4BC34594" w14:textId="77777777" w:rsidR="00273661" w:rsidRPr="00571699" w:rsidRDefault="00F90B10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4. Ako točk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A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1,3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B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3,y) ,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1,2) pripadaju jednom pravcu,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y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jednako:</w:t>
      </w:r>
    </w:p>
    <w:p w14:paraId="1D511682" w14:textId="77777777" w:rsidR="00273661" w:rsidRPr="00571699" w:rsidRDefault="00273661" w:rsidP="00273661">
      <w:pPr>
        <w:spacing w:after="0" w:line="240" w:lineRule="auto"/>
        <w:contextualSpacing/>
        <w:rPr>
          <w:rFonts w:ascii="PI Barlow MAT Light" w:eastAsia="Times New Roman" w:hAnsi="PI Barlow MAT Light" w:cs="Times New Roman"/>
          <w:lang w:eastAsia="hr-HR"/>
        </w:rPr>
      </w:pPr>
    </w:p>
    <w:p w14:paraId="4AD9479A" w14:textId="77777777" w:rsidR="00273661" w:rsidRPr="00571699" w:rsidRDefault="00273661" w:rsidP="00273661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>A. – 3                        B. – 1                       C. 1                            D. 3                     ( C )</w:t>
      </w:r>
    </w:p>
    <w:p w14:paraId="0C9CB8A3" w14:textId="762ACEC9" w:rsidR="00273661" w:rsidRPr="00571699" w:rsidRDefault="00F90B10" w:rsidP="00273661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hAnsi="PI Barlow MAT Light"/>
        </w:rPr>
        <w:t>2</w:t>
      </w:r>
      <w:r w:rsidR="00273661" w:rsidRPr="00571699">
        <w:rPr>
          <w:rFonts w:ascii="PI Barlow MAT Light" w:hAnsi="PI Barlow MAT Light"/>
        </w:rPr>
        <w:t xml:space="preserve">5. 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Ako točka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A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(–1,3) pripada pravcu </w:t>
      </w:r>
      <w:r w:rsidR="006C2CA9" w:rsidRPr="006C2CA9">
        <w:rPr>
          <w:position w:val="-10"/>
        </w:rPr>
        <w:object w:dxaOrig="1480" w:dyaOrig="300" w14:anchorId="6006FC4F">
          <v:shape id="_x0000_i1538" type="#_x0000_t75" style="width:73.8pt;height:15pt" o:ole="">
            <v:imagedata r:id="rId153" o:title=""/>
          </v:shape>
          <o:OLEObject Type="Embed" ProgID="Equation.DSMT4" ShapeID="_x0000_i1538" DrawAspect="Content" ObjectID="_1648029313" r:id="rId154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,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: </w:t>
      </w:r>
    </w:p>
    <w:p w14:paraId="736408F2" w14:textId="77777777" w:rsidR="00273661" w:rsidRPr="00571699" w:rsidRDefault="00273661" w:rsidP="00273661">
      <w:pPr>
        <w:ind w:left="360"/>
        <w:rPr>
          <w:rFonts w:ascii="PI Barlow MAT Light" w:hAnsi="PI Barlow MAT Light"/>
        </w:rPr>
      </w:pPr>
      <w:r w:rsidRPr="00571699">
        <w:rPr>
          <w:rFonts w:ascii="PI Barlow MAT Light" w:hAnsi="PI Barlow MAT Light"/>
        </w:rPr>
        <w:t xml:space="preserve">A. – 3                       B. – 2                        C. 2                            D. 3                    ( C )    </w:t>
      </w:r>
    </w:p>
    <w:p w14:paraId="5FB833E8" w14:textId="61B6C843" w:rsidR="00C62864" w:rsidRPr="00571699" w:rsidRDefault="00F90B10" w:rsidP="00273661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6. Ako točka </w:t>
      </w:r>
      <w:r w:rsidR="006C2CA9" w:rsidRPr="006C2CA9">
        <w:rPr>
          <w:position w:val="-10"/>
        </w:rPr>
        <w:object w:dxaOrig="1420" w:dyaOrig="300" w14:anchorId="4D26ECAA">
          <v:shape id="_x0000_i1543" type="#_x0000_t75" style="width:70.8pt;height:15pt" o:ole="">
            <v:imagedata r:id="rId155" o:title=""/>
          </v:shape>
          <o:OLEObject Type="Embed" ProgID="Equation.DSMT4" ShapeID="_x0000_i1543" DrawAspect="Content" ObjectID="_1648029314" r:id="rId156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pripada pravcu </w:t>
      </w:r>
      <w:r w:rsidR="006C2CA9" w:rsidRPr="006C2CA9">
        <w:rPr>
          <w:position w:val="-22"/>
        </w:rPr>
        <w:object w:dxaOrig="1300" w:dyaOrig="580" w14:anchorId="376EB1F6">
          <v:shape id="_x0000_i1548" type="#_x0000_t75" style="width:64.8pt;height:28.8pt" o:ole="">
            <v:imagedata r:id="rId157" o:title=""/>
          </v:shape>
          <o:OLEObject Type="Embed" ProgID="Equation.DSMT4" ShapeID="_x0000_i1548" DrawAspect="Content" ObjectID="_1648029315" r:id="rId158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onda je </w:t>
      </w:r>
      <w:r w:rsidR="00273661" w:rsidRPr="00571699">
        <w:rPr>
          <w:rFonts w:ascii="PI Barlow MAT Light" w:eastAsia="Times New Roman" w:hAnsi="PI Barlow MAT Light" w:cs="Times New Roman"/>
          <w:i/>
          <w:lang w:eastAsia="hr-HR"/>
        </w:rPr>
        <w:t>p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>: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br/>
        <w:t xml:space="preserve">  A.</w:t>
      </w:r>
      <w:r w:rsidR="006C2CA9" w:rsidRPr="006C2CA9">
        <w:rPr>
          <w:position w:val="-10"/>
        </w:rPr>
        <w:object w:dxaOrig="1300" w:dyaOrig="300" w14:anchorId="4AE0BC33">
          <v:shape id="_x0000_i1553" type="#_x0000_t75" style="width:64.8pt;height:15pt" o:ole="">
            <v:imagedata r:id="rId159" o:title=""/>
          </v:shape>
          <o:OLEObject Type="Embed" ProgID="Equation.DSMT4" ShapeID="_x0000_i1553" DrawAspect="Content" ObjectID="_1648029316" r:id="rId160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                       B.</w:t>
      </w:r>
      <w:r w:rsidR="006C2CA9" w:rsidRPr="006C2CA9">
        <w:rPr>
          <w:position w:val="-10"/>
        </w:rPr>
        <w:object w:dxaOrig="1340" w:dyaOrig="300" w14:anchorId="154B0136">
          <v:shape id="_x0000_i1558" type="#_x0000_t75" style="width:67.2pt;height:15pt" o:ole="">
            <v:imagedata r:id="rId161" o:title=""/>
          </v:shape>
          <o:OLEObject Type="Embed" ProgID="Equation.DSMT4" ShapeID="_x0000_i1558" DrawAspect="Content" ObjectID="_1648029317" r:id="rId162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                         C. 3                             D.</w:t>
      </w:r>
      <w:r w:rsidR="006C2CA9" w:rsidRPr="006C2CA9">
        <w:rPr>
          <w:position w:val="-10"/>
        </w:rPr>
        <w:object w:dxaOrig="1340" w:dyaOrig="300" w14:anchorId="7D875CB3">
          <v:shape id="_x0000_i1563" type="#_x0000_t75" style="width:67.2pt;height:15pt" o:ole="">
            <v:imagedata r:id="rId163" o:title=""/>
          </v:shape>
          <o:OLEObject Type="Embed" ProgID="Equation.DSMT4" ShapeID="_x0000_i1563" DrawAspect="Content" ObjectID="_1648029318" r:id="rId164"/>
        </w:objec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       (</w:t>
      </w:r>
      <w:r w:rsidR="00273661" w:rsidRPr="00571699">
        <w:rPr>
          <w:rFonts w:ascii="PI Barlow MAT Light" w:eastAsia="Times New Roman" w:hAnsi="PI Barlow MAT Light" w:cs="Times New Roman"/>
          <w:lang w:eastAsia="hr-HR"/>
        </w:rPr>
        <w:t xml:space="preserve"> A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>)</w:t>
      </w:r>
    </w:p>
    <w:p w14:paraId="38AC3F32" w14:textId="77777777" w:rsidR="00C62864" w:rsidRPr="00571699" w:rsidRDefault="00C62864" w:rsidP="00273661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</w:p>
    <w:p w14:paraId="43013AEE" w14:textId="77777777" w:rsidR="00C62864" w:rsidRPr="00571699" w:rsidRDefault="00F90B10" w:rsidP="00C62864">
      <w:pPr>
        <w:rPr>
          <w:rFonts w:ascii="PI Barlow MAT Light" w:hAnsi="PI Barlow MAT Light" w:cs="Arial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lastRenderedPageBreak/>
        <w:t>2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7. </w:t>
      </w:r>
      <w:r w:rsidR="00C62864" w:rsidRPr="00571699">
        <w:rPr>
          <w:rFonts w:ascii="PI Barlow MAT Light" w:hAnsi="PI Barlow MAT Light" w:cs="Arial"/>
        </w:rPr>
        <w:t>Pravac 3</w:t>
      </w:r>
      <w:r w:rsidR="00C62864" w:rsidRPr="00571699">
        <w:rPr>
          <w:rFonts w:ascii="PI Barlow MAT Light" w:hAnsi="PI Barlow MAT Light" w:cs="Arial"/>
          <w:i/>
          <w:iCs/>
        </w:rPr>
        <w:t>x</w:t>
      </w:r>
      <w:r w:rsidR="00C62864" w:rsidRPr="00571699">
        <w:rPr>
          <w:rFonts w:ascii="PI Barlow MAT Light" w:hAnsi="PI Barlow MAT Light" w:cs="Arial"/>
        </w:rPr>
        <w:t xml:space="preserve"> – </w:t>
      </w:r>
      <w:r w:rsidR="00C62864" w:rsidRPr="00571699">
        <w:rPr>
          <w:rFonts w:ascii="PI Barlow MAT Light" w:hAnsi="PI Barlow MAT Light" w:cs="Arial"/>
          <w:i/>
          <w:iCs/>
        </w:rPr>
        <w:t>y</w:t>
      </w:r>
      <w:r w:rsidR="00C62864" w:rsidRPr="00571699">
        <w:rPr>
          <w:rFonts w:ascii="PI Barlow MAT Light" w:hAnsi="PI Barlow MAT Light" w:cs="Arial"/>
        </w:rPr>
        <w:t xml:space="preserve"> + C = 0 prolazi točkom</w:t>
      </w:r>
      <w:r w:rsidR="00C62864" w:rsidRPr="00571699">
        <w:rPr>
          <w:rFonts w:ascii="PI Barlow MAT Light" w:hAnsi="PI Barlow MAT Light" w:cs="Arial"/>
          <w:i/>
          <w:iCs/>
        </w:rPr>
        <w:t xml:space="preserve"> T</w:t>
      </w:r>
      <w:r w:rsidR="00C62864" w:rsidRPr="00571699">
        <w:rPr>
          <w:rFonts w:ascii="PI Barlow MAT Light" w:hAnsi="PI Barlow MAT Light" w:cs="Arial"/>
        </w:rPr>
        <w:t xml:space="preserve"> (</w:t>
      </w:r>
      <w:r w:rsidR="00C62864" w:rsidRPr="00571699">
        <w:rPr>
          <w:rFonts w:ascii="PI Barlow MAT Light" w:hAnsi="PI Barlow MAT Light" w:cs="Arial"/>
        </w:rPr>
        <w:sym w:font="Symbol" w:char="F02D"/>
      </w:r>
      <w:r w:rsidR="00C62864" w:rsidRPr="00571699">
        <w:rPr>
          <w:rFonts w:ascii="PI Barlow MAT Light" w:hAnsi="PI Barlow MAT Light" w:cs="Arial"/>
        </w:rPr>
        <w:t>1, 2) ako je C jednak</w:t>
      </w:r>
    </w:p>
    <w:p w14:paraId="213E872B" w14:textId="77777777" w:rsidR="00C62864" w:rsidRPr="00571699" w:rsidRDefault="00C62864" w:rsidP="00C62864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A. 7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  B. 5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   C. </w:t>
      </w:r>
      <w:r w:rsidRPr="00571699">
        <w:rPr>
          <w:rFonts w:ascii="PI Barlow MAT Light" w:hAnsi="PI Barlow MAT Light" w:cs="Arial"/>
        </w:rPr>
        <w:sym w:font="Symbol" w:char="F02D"/>
      </w:r>
      <w:r w:rsidRPr="00571699">
        <w:rPr>
          <w:rFonts w:ascii="PI Barlow MAT Light" w:hAnsi="PI Barlow MAT Light" w:cs="Arial"/>
        </w:rPr>
        <w:t>7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            D. </w:t>
      </w:r>
      <w:r w:rsidRPr="00571699">
        <w:rPr>
          <w:rFonts w:ascii="PI Barlow MAT Light" w:hAnsi="PI Barlow MAT Light" w:cs="Arial"/>
        </w:rPr>
        <w:sym w:font="Symbol" w:char="F02D"/>
      </w:r>
      <w:r w:rsidRPr="00571699">
        <w:rPr>
          <w:rFonts w:ascii="PI Barlow MAT Light" w:hAnsi="PI Barlow MAT Light" w:cs="Arial"/>
        </w:rPr>
        <w:t>5                           ( B )</w:t>
      </w:r>
    </w:p>
    <w:p w14:paraId="76D433C4" w14:textId="1DB02B7F" w:rsidR="00C62864" w:rsidRPr="00571699" w:rsidRDefault="00F90B10" w:rsidP="00C62864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  <w:r w:rsidRPr="00571699">
        <w:rPr>
          <w:rFonts w:ascii="PI Barlow MAT Light" w:hAnsi="PI Barlow MAT Light" w:cs="Arial"/>
        </w:rPr>
        <w:t>2</w:t>
      </w:r>
      <w:r w:rsidR="00C62864" w:rsidRPr="00571699">
        <w:rPr>
          <w:rFonts w:ascii="PI Barlow MAT Light" w:hAnsi="PI Barlow MAT Light" w:cs="Arial"/>
        </w:rPr>
        <w:t xml:space="preserve">8.  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Nultočka pravca </w:t>
      </w:r>
      <w:r w:rsidR="006C2CA9" w:rsidRPr="006C2CA9">
        <w:rPr>
          <w:position w:val="-10"/>
        </w:rPr>
        <w:object w:dxaOrig="1480" w:dyaOrig="300" w14:anchorId="69080E19">
          <v:shape id="_x0000_i1568" type="#_x0000_t75" style="width:73.8pt;height:15pt" o:ole="">
            <v:imagedata r:id="rId165" o:title=""/>
          </v:shape>
          <o:OLEObject Type="Embed" ProgID="Equation.DSMT4" ShapeID="_x0000_i1568" DrawAspect="Content" ObjectID="_1648029319" r:id="rId166"/>
        </w:objec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 je  4. Tada je </w:t>
      </w:r>
      <w:r w:rsidR="00C62864" w:rsidRPr="00571699">
        <w:rPr>
          <w:rFonts w:ascii="PI Barlow MAT Light" w:eastAsia="Times New Roman" w:hAnsi="PI Barlow MAT Light" w:cs="Times New Roman"/>
          <w:i/>
          <w:lang w:eastAsia="hr-HR"/>
        </w:rPr>
        <w:t>c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>: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br/>
        <w:t>A. – 6                            B. 2                               C. 8                       D. 12      (C)</w:t>
      </w:r>
    </w:p>
    <w:p w14:paraId="45D2DA6B" w14:textId="77777777" w:rsidR="00C62864" w:rsidRPr="00571699" w:rsidRDefault="00C62864" w:rsidP="00C62864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</w:p>
    <w:p w14:paraId="45120A38" w14:textId="3F68CE16" w:rsidR="00C62864" w:rsidRPr="00571699" w:rsidRDefault="00F90B10" w:rsidP="00C62864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2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9. </w:t>
      </w:r>
      <w:r w:rsidR="00C62864" w:rsidRPr="00571699">
        <w:rPr>
          <w:rFonts w:ascii="PI Barlow MAT Light" w:hAnsi="PI Barlow MAT Light" w:cs="Times New Roman"/>
        </w:rPr>
        <w:t xml:space="preserve">Ako točka </w:t>
      </w:r>
      <w:r w:rsidR="006C2CA9" w:rsidRPr="006C2CA9">
        <w:rPr>
          <w:position w:val="-14"/>
        </w:rPr>
        <w:object w:dxaOrig="840" w:dyaOrig="380" w14:anchorId="2DB21029">
          <v:shape id="_x0000_i1573" type="#_x0000_t75" style="width:42pt;height:19.2pt" o:ole="">
            <v:imagedata r:id="rId167" o:title=""/>
          </v:shape>
          <o:OLEObject Type="Embed" ProgID="Equation.DSMT4" ShapeID="_x0000_i1573" DrawAspect="Content" ObjectID="_1648029320" r:id="rId168"/>
        </w:object>
      </w:r>
      <w:r w:rsidR="00C62864" w:rsidRPr="00571699">
        <w:rPr>
          <w:rFonts w:ascii="PI Barlow MAT Light" w:hAnsi="PI Barlow MAT Light" w:cs="Times New Roman"/>
        </w:rPr>
        <w:t xml:space="preserve"> pripada pravcu  </w:t>
      </w:r>
      <w:r w:rsidR="006C2CA9" w:rsidRPr="006C2CA9">
        <w:rPr>
          <w:position w:val="-10"/>
        </w:rPr>
        <w:object w:dxaOrig="1440" w:dyaOrig="300" w14:anchorId="29F02B0F">
          <v:shape id="_x0000_i1578" type="#_x0000_t75" style="width:1in;height:15pt" o:ole="">
            <v:imagedata r:id="rId169" o:title=""/>
          </v:shape>
          <o:OLEObject Type="Embed" ProgID="Equation.DSMT4" ShapeID="_x0000_i1578" DrawAspect="Content" ObjectID="_1648029321" r:id="rId170"/>
        </w:object>
      </w:r>
      <w:r w:rsidR="00C62864" w:rsidRPr="00571699">
        <w:rPr>
          <w:rFonts w:ascii="PI Barlow MAT Light" w:hAnsi="PI Barlow MAT Light" w:cs="Times New Roman"/>
        </w:rPr>
        <w:t xml:space="preserve">, onda je  </w:t>
      </w:r>
      <w:r w:rsidR="006C2CA9" w:rsidRPr="006C2CA9">
        <w:rPr>
          <w:position w:val="-6"/>
        </w:rPr>
        <w:object w:dxaOrig="180" w:dyaOrig="220" w14:anchorId="48ACE920">
          <v:shape id="_x0000_i1583" type="#_x0000_t75" style="width:9pt;height:10.8pt" o:ole="">
            <v:imagedata r:id="rId171" o:title=""/>
          </v:shape>
          <o:OLEObject Type="Embed" ProgID="Equation.DSMT4" ShapeID="_x0000_i1583" DrawAspect="Content" ObjectID="_1648029322" r:id="rId172"/>
        </w:object>
      </w:r>
      <w:r w:rsidR="00C62864" w:rsidRPr="00571699">
        <w:rPr>
          <w:rFonts w:ascii="PI Barlow MAT Light" w:hAnsi="PI Barlow MAT Light" w:cs="Times New Roman"/>
        </w:rPr>
        <w:t xml:space="preserve">: </w:t>
      </w:r>
    </w:p>
    <w:p w14:paraId="601EEDE5" w14:textId="77777777" w:rsidR="00C62864" w:rsidRPr="00571699" w:rsidRDefault="00C62864" w:rsidP="00C62864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  A. </w:t>
      </w:r>
      <w:r w:rsidRPr="00571699">
        <w:rPr>
          <w:rFonts w:ascii="PI Barlow MAT Light" w:eastAsia="Calibri" w:hAnsi="PI Barlow MAT Light" w:cs="Times New Roman"/>
        </w:rPr>
        <w:t>–</w:t>
      </w:r>
      <w:r w:rsidRPr="00571699">
        <w:rPr>
          <w:rFonts w:ascii="PI Barlow MAT Light" w:hAnsi="PI Barlow MAT Light" w:cs="Times New Roman"/>
        </w:rPr>
        <w:t xml:space="preserve"> 7                                B. </w:t>
      </w:r>
      <w:r w:rsidRPr="00571699">
        <w:rPr>
          <w:rFonts w:ascii="PI Barlow MAT Light" w:eastAsia="Calibri" w:hAnsi="PI Barlow MAT Light" w:cs="Times New Roman"/>
        </w:rPr>
        <w:t>–</w:t>
      </w:r>
      <w:r w:rsidRPr="00571699">
        <w:rPr>
          <w:rFonts w:ascii="PI Barlow MAT Light" w:hAnsi="PI Barlow MAT Light" w:cs="Times New Roman"/>
        </w:rPr>
        <w:t xml:space="preserve"> 2                           C. 2                             D. 7      (B)</w:t>
      </w:r>
    </w:p>
    <w:p w14:paraId="1D994515" w14:textId="77777777" w:rsidR="00C62864" w:rsidRPr="00571699" w:rsidRDefault="00C62864" w:rsidP="00C62864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</w:p>
    <w:p w14:paraId="1BFBF6C5" w14:textId="77777777" w:rsidR="00FF33C3" w:rsidRPr="00571699" w:rsidRDefault="00F90B10" w:rsidP="00FF33C3">
      <w:pPr>
        <w:spacing w:after="0" w:line="240" w:lineRule="auto"/>
        <w:rPr>
          <w:rFonts w:ascii="PI Barlow MAT Light" w:hAnsi="PI Barlow MAT Light" w:cs="Times New Roman"/>
        </w:rPr>
      </w:pPr>
      <w:r w:rsidRPr="00571699">
        <w:rPr>
          <w:rFonts w:ascii="PI Barlow MAT Light" w:eastAsia="Times New Roman" w:hAnsi="PI Barlow MAT Light" w:cs="Times New Roman"/>
          <w:lang w:eastAsia="hr-HR"/>
        </w:rPr>
        <w:t>3</w:t>
      </w:r>
      <w:r w:rsidR="00C62864" w:rsidRPr="00571699">
        <w:rPr>
          <w:rFonts w:ascii="PI Barlow MAT Light" w:eastAsia="Times New Roman" w:hAnsi="PI Barlow MAT Light" w:cs="Times New Roman"/>
          <w:lang w:eastAsia="hr-HR"/>
        </w:rPr>
        <w:t xml:space="preserve">0. </w:t>
      </w:r>
      <w:r w:rsidR="00FF33C3" w:rsidRPr="00571699">
        <w:rPr>
          <w:rFonts w:ascii="PI Barlow MAT Light" w:hAnsi="PI Barlow MAT Light" w:cs="Times New Roman"/>
        </w:rPr>
        <w:t xml:space="preserve">Nultočka pravca   </w:t>
      </w:r>
      <w:r w:rsidR="00FF33C3" w:rsidRPr="00571699">
        <w:rPr>
          <w:rFonts w:ascii="PI Barlow MAT Light" w:hAnsi="PI Barlow MAT Light" w:cs="Times New Roman"/>
          <w:i/>
        </w:rPr>
        <w:t xml:space="preserve">y </w:t>
      </w:r>
      <w:r w:rsidR="00FF33C3" w:rsidRPr="00571699">
        <w:rPr>
          <w:rFonts w:ascii="PI Barlow MAT Light" w:hAnsi="PI Barlow MAT Light" w:cs="Times New Roman"/>
        </w:rPr>
        <w:t>=  –2</w:t>
      </w:r>
      <w:r w:rsidR="00FF33C3" w:rsidRPr="00571699">
        <w:rPr>
          <w:rFonts w:ascii="PI Barlow MAT Light" w:hAnsi="PI Barlow MAT Light" w:cs="Times New Roman"/>
          <w:i/>
        </w:rPr>
        <w:t>x</w:t>
      </w:r>
      <w:r w:rsidR="00FF33C3" w:rsidRPr="00571699">
        <w:rPr>
          <w:rFonts w:ascii="PI Barlow MAT Light" w:hAnsi="PI Barlow MAT Light" w:cs="Times New Roman"/>
        </w:rPr>
        <w:t xml:space="preserve"> + </w:t>
      </w:r>
      <w:r w:rsidR="00FF33C3" w:rsidRPr="00571699">
        <w:rPr>
          <w:rFonts w:ascii="PI Barlow MAT Light" w:hAnsi="PI Barlow MAT Light" w:cs="Times New Roman"/>
          <w:i/>
        </w:rPr>
        <w:t>l</w:t>
      </w:r>
      <w:r w:rsidR="00FF33C3" w:rsidRPr="00571699">
        <w:rPr>
          <w:rFonts w:ascii="PI Barlow MAT Light" w:hAnsi="PI Barlow MAT Light" w:cs="Times New Roman"/>
        </w:rPr>
        <w:t xml:space="preserve">   je  5.  Tada je </w:t>
      </w:r>
      <w:r w:rsidR="00FF33C3" w:rsidRPr="00571699">
        <w:rPr>
          <w:rFonts w:ascii="PI Barlow MAT Light" w:hAnsi="PI Barlow MAT Light" w:cs="Times New Roman"/>
          <w:i/>
        </w:rPr>
        <w:t>l</w:t>
      </w:r>
      <w:r w:rsidR="00FF33C3" w:rsidRPr="00571699">
        <w:rPr>
          <w:rFonts w:ascii="PI Barlow MAT Light" w:hAnsi="PI Barlow MAT Light" w:cs="Times New Roman"/>
        </w:rPr>
        <w:t>:</w:t>
      </w:r>
      <w:r w:rsidR="00FF33C3" w:rsidRPr="00571699">
        <w:rPr>
          <w:rFonts w:ascii="PI Barlow MAT Light" w:hAnsi="PI Barlow MAT Light" w:cs="Times New Roman"/>
        </w:rPr>
        <w:br/>
        <w:t>A. – 10                    B.  – 5                          C. 5                         D. 10             (D)</w:t>
      </w:r>
    </w:p>
    <w:p w14:paraId="2C36A9A0" w14:textId="77777777" w:rsidR="00C62864" w:rsidRPr="00571699" w:rsidRDefault="00C62864" w:rsidP="00C62864">
      <w:pPr>
        <w:spacing w:after="0" w:line="240" w:lineRule="auto"/>
        <w:rPr>
          <w:rFonts w:ascii="PI Barlow MAT Light" w:eastAsia="Times New Roman" w:hAnsi="PI Barlow MAT Light" w:cs="Times New Roman"/>
          <w:lang w:eastAsia="hr-HR"/>
        </w:rPr>
      </w:pPr>
    </w:p>
    <w:p w14:paraId="48163298" w14:textId="77777777" w:rsidR="00F90B10" w:rsidRPr="00571699" w:rsidRDefault="00F90B10" w:rsidP="00273661">
      <w:pPr>
        <w:rPr>
          <w:rFonts w:ascii="PI Barlow MAT Light" w:hAnsi="PI Barlow MAT Light" w:cs="Times New Roman"/>
        </w:rPr>
      </w:pPr>
    </w:p>
    <w:p w14:paraId="169FD866" w14:textId="3DD25502" w:rsidR="008F22EC" w:rsidRPr="00571699" w:rsidRDefault="00F90B10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E52020" w:rsidRPr="00571699">
        <w:rPr>
          <w:rFonts w:ascii="PI Barlow MAT Light" w:hAnsi="PI Barlow MAT Light" w:cs="Times New Roman"/>
        </w:rPr>
        <w:t xml:space="preserve">1. </w:t>
      </w:r>
      <w:r w:rsidR="008F22EC" w:rsidRPr="00571699">
        <w:rPr>
          <w:rFonts w:ascii="PI Barlow MAT Light" w:hAnsi="PI Barlow MAT Light" w:cs="Times New Roman"/>
        </w:rPr>
        <w:t xml:space="preserve">Udaljenost  pravca </w:t>
      </w:r>
      <w:r w:rsidR="006C2CA9" w:rsidRPr="006C2CA9">
        <w:rPr>
          <w:position w:val="-22"/>
        </w:rPr>
        <w:object w:dxaOrig="999" w:dyaOrig="580" w14:anchorId="223015CA">
          <v:shape id="_x0000_i1588" type="#_x0000_t75" style="width:49.8pt;height:28.8pt" o:ole="">
            <v:imagedata r:id="rId173" o:title=""/>
          </v:shape>
          <o:OLEObject Type="Embed" ProgID="Equation.DSMT4" ShapeID="_x0000_i1588" DrawAspect="Content" ObjectID="_1648029323" r:id="rId174"/>
        </w:object>
      </w:r>
      <w:r w:rsidR="008F22EC" w:rsidRPr="00571699">
        <w:rPr>
          <w:rFonts w:ascii="PI Barlow MAT Light" w:hAnsi="PI Barlow MAT Light" w:cs="Times New Roman"/>
        </w:rPr>
        <w:t xml:space="preserve"> od ishodišta je: </w:t>
      </w:r>
    </w:p>
    <w:p w14:paraId="0D3D791B" w14:textId="35C0D17E" w:rsidR="008F22EC" w:rsidRPr="00571699" w:rsidRDefault="008F22EC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1                    B. </w:t>
      </w:r>
      <w:r w:rsidR="006C2CA9" w:rsidRPr="006C2CA9">
        <w:rPr>
          <w:position w:val="-22"/>
        </w:rPr>
        <w:object w:dxaOrig="480" w:dyaOrig="600" w14:anchorId="543B9768">
          <v:shape id="_x0000_i1593" type="#_x0000_t75" style="width:24pt;height:30pt" o:ole="">
            <v:imagedata r:id="rId175" o:title=""/>
          </v:shape>
          <o:OLEObject Type="Embed" ProgID="Equation.DSMT4" ShapeID="_x0000_i1593" DrawAspect="Content" ObjectID="_1648029324" r:id="rId176"/>
        </w:object>
      </w:r>
      <w:r w:rsidRPr="00571699">
        <w:rPr>
          <w:rFonts w:ascii="PI Barlow MAT Light" w:hAnsi="PI Barlow MAT Light" w:cs="Times New Roman"/>
        </w:rPr>
        <w:t xml:space="preserve">                    C. </w:t>
      </w:r>
      <w:r w:rsidR="006C2CA9" w:rsidRPr="006C2CA9">
        <w:rPr>
          <w:position w:val="-22"/>
        </w:rPr>
        <w:object w:dxaOrig="360" w:dyaOrig="600" w14:anchorId="53CD5431">
          <v:shape id="_x0000_i1598" type="#_x0000_t75" style="width:18pt;height:30pt" o:ole="">
            <v:imagedata r:id="rId177" o:title=""/>
          </v:shape>
          <o:OLEObject Type="Embed" ProgID="Equation.DSMT4" ShapeID="_x0000_i1598" DrawAspect="Content" ObjectID="_1648029325" r:id="rId178"/>
        </w:object>
      </w:r>
      <w:r w:rsidRPr="00571699">
        <w:rPr>
          <w:rFonts w:ascii="PI Barlow MAT Light" w:hAnsi="PI Barlow MAT Light" w:cs="Times New Roman"/>
        </w:rPr>
        <w:t xml:space="preserve">                 D. </w:t>
      </w:r>
      <w:r w:rsidR="006C2CA9" w:rsidRPr="006C2CA9">
        <w:rPr>
          <w:position w:val="-22"/>
        </w:rPr>
        <w:object w:dxaOrig="220" w:dyaOrig="580" w14:anchorId="25F78487">
          <v:shape id="_x0000_i1603" type="#_x0000_t75" style="width:10.8pt;height:28.8pt" o:ole="">
            <v:imagedata r:id="rId179" o:title=""/>
          </v:shape>
          <o:OLEObject Type="Embed" ProgID="Equation.DSMT4" ShapeID="_x0000_i1603" DrawAspect="Content" ObjectID="_1648029326" r:id="rId180"/>
        </w:object>
      </w:r>
      <w:r w:rsidRPr="00571699">
        <w:rPr>
          <w:rFonts w:ascii="PI Barlow MAT Light" w:hAnsi="PI Barlow MAT Light" w:cs="Times New Roman"/>
        </w:rPr>
        <w:t xml:space="preserve">                                           (B)    </w:t>
      </w:r>
    </w:p>
    <w:p w14:paraId="0A5BAF31" w14:textId="19C5B145" w:rsidR="008F22EC" w:rsidRPr="00571699" w:rsidRDefault="00F90B10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8F22EC" w:rsidRPr="00571699">
        <w:rPr>
          <w:rFonts w:ascii="PI Barlow MAT Light" w:hAnsi="PI Barlow MAT Light" w:cs="Times New Roman"/>
        </w:rPr>
        <w:t xml:space="preserve">2. Udaljenost  pravca </w:t>
      </w:r>
      <w:r w:rsidR="006C2CA9" w:rsidRPr="006C2CA9">
        <w:rPr>
          <w:position w:val="-10"/>
        </w:rPr>
        <w:object w:dxaOrig="900" w:dyaOrig="300" w14:anchorId="289FAC57">
          <v:shape id="_x0000_i1608" type="#_x0000_t75" style="width:45pt;height:15pt" o:ole="">
            <v:imagedata r:id="rId181" o:title=""/>
          </v:shape>
          <o:OLEObject Type="Embed" ProgID="Equation.DSMT4" ShapeID="_x0000_i1608" DrawAspect="Content" ObjectID="_1648029327" r:id="rId182"/>
        </w:object>
      </w:r>
      <w:r w:rsidR="008F22EC" w:rsidRPr="00571699">
        <w:rPr>
          <w:rFonts w:ascii="PI Barlow MAT Light" w:hAnsi="PI Barlow MAT Light" w:cs="Times New Roman"/>
        </w:rPr>
        <w:t xml:space="preserve"> od ishodišta je:  </w:t>
      </w:r>
    </w:p>
    <w:p w14:paraId="7A5CAEFB" w14:textId="409FB6C9" w:rsidR="008F22EC" w:rsidRPr="00571699" w:rsidRDefault="008F22EC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3                    B. </w:t>
      </w:r>
      <w:r w:rsidR="006C2CA9" w:rsidRPr="006C2CA9">
        <w:rPr>
          <w:position w:val="-22"/>
        </w:rPr>
        <w:object w:dxaOrig="480" w:dyaOrig="600" w14:anchorId="7A43002F">
          <v:shape id="_x0000_i1613" type="#_x0000_t75" style="width:24pt;height:30pt" o:ole="">
            <v:imagedata r:id="rId183" o:title=""/>
          </v:shape>
          <o:OLEObject Type="Embed" ProgID="Equation.DSMT4" ShapeID="_x0000_i1613" DrawAspect="Content" ObjectID="_1648029328" r:id="rId184"/>
        </w:object>
      </w:r>
      <w:r w:rsidRPr="00571699">
        <w:rPr>
          <w:rFonts w:ascii="PI Barlow MAT Light" w:hAnsi="PI Barlow MAT Light" w:cs="Times New Roman"/>
        </w:rPr>
        <w:t xml:space="preserve">                   C. </w:t>
      </w:r>
      <w:r w:rsidR="006C2CA9" w:rsidRPr="006C2CA9">
        <w:rPr>
          <w:position w:val="-6"/>
        </w:rPr>
        <w:object w:dxaOrig="440" w:dyaOrig="320" w14:anchorId="2E1EC1DD">
          <v:shape id="_x0000_i1618" type="#_x0000_t75" style="width:22.2pt;height:16.2pt" o:ole="">
            <v:imagedata r:id="rId185" o:title=""/>
          </v:shape>
          <o:OLEObject Type="Embed" ProgID="Equation.DSMT4" ShapeID="_x0000_i1618" DrawAspect="Content" ObjectID="_1648029329" r:id="rId186"/>
        </w:object>
      </w:r>
      <w:r w:rsidRPr="00571699">
        <w:rPr>
          <w:rFonts w:ascii="PI Barlow MAT Light" w:hAnsi="PI Barlow MAT Light" w:cs="Times New Roman"/>
        </w:rPr>
        <w:t xml:space="preserve">                D. </w:t>
      </w:r>
      <w:r w:rsidR="006C2CA9" w:rsidRPr="006C2CA9">
        <w:rPr>
          <w:position w:val="-22"/>
        </w:rPr>
        <w:object w:dxaOrig="220" w:dyaOrig="580" w14:anchorId="1B769689">
          <v:shape id="_x0000_i1623" type="#_x0000_t75" style="width:10.8pt;height:28.8pt" o:ole="">
            <v:imagedata r:id="rId187" o:title=""/>
          </v:shape>
          <o:OLEObject Type="Embed" ProgID="Equation.DSMT4" ShapeID="_x0000_i1623" DrawAspect="Content" ObjectID="_1648029330" r:id="rId188"/>
        </w:object>
      </w:r>
      <w:r w:rsidRPr="00571699">
        <w:rPr>
          <w:rFonts w:ascii="PI Barlow MAT Light" w:hAnsi="PI Barlow MAT Light" w:cs="Times New Roman"/>
        </w:rPr>
        <w:t xml:space="preserve">                                    (B)    </w:t>
      </w:r>
    </w:p>
    <w:p w14:paraId="50B1DEA0" w14:textId="3DDD314F" w:rsidR="002F26C4" w:rsidRPr="00571699" w:rsidRDefault="00F90B10" w:rsidP="002F26C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8F22EC" w:rsidRPr="00571699">
        <w:rPr>
          <w:rFonts w:ascii="PI Barlow MAT Light" w:hAnsi="PI Barlow MAT Light" w:cs="Times New Roman"/>
        </w:rPr>
        <w:t xml:space="preserve">3. </w:t>
      </w:r>
      <w:r w:rsidR="002F26C4" w:rsidRPr="00571699">
        <w:rPr>
          <w:rFonts w:ascii="PI Barlow MAT Light" w:hAnsi="PI Barlow MAT Light" w:cs="Times New Roman"/>
        </w:rPr>
        <w:t xml:space="preserve">Pravci </w:t>
      </w:r>
      <w:r w:rsidR="006C2CA9" w:rsidRPr="006C2CA9">
        <w:rPr>
          <w:position w:val="-22"/>
        </w:rPr>
        <w:object w:dxaOrig="1240" w:dyaOrig="580" w14:anchorId="3255D564">
          <v:shape id="_x0000_i1628" type="#_x0000_t75" style="width:61.8pt;height:28.8pt" o:ole="">
            <v:imagedata r:id="rId189" o:title=""/>
          </v:shape>
          <o:OLEObject Type="Embed" ProgID="Equation.DSMT4" ShapeID="_x0000_i1628" DrawAspect="Content" ObjectID="_1648029331" r:id="rId190"/>
        </w:object>
      </w:r>
      <w:r w:rsidR="002F26C4" w:rsidRPr="00571699">
        <w:rPr>
          <w:rFonts w:ascii="PI Barlow MAT Light" w:hAnsi="PI Barlow MAT Light" w:cs="Times New Roman"/>
        </w:rPr>
        <w:t xml:space="preserve">  i </w:t>
      </w:r>
      <w:r w:rsidR="006C2CA9" w:rsidRPr="006C2CA9">
        <w:rPr>
          <w:position w:val="-22"/>
        </w:rPr>
        <w:object w:dxaOrig="1240" w:dyaOrig="580" w14:anchorId="73B13BDC">
          <v:shape id="_x0000_i1633" type="#_x0000_t75" style="width:61.8pt;height:28.8pt" o:ole="">
            <v:imagedata r:id="rId191" o:title=""/>
          </v:shape>
          <o:OLEObject Type="Embed" ProgID="Equation.DSMT4" ShapeID="_x0000_i1633" DrawAspect="Content" ObjectID="_1648029332" r:id="rId192"/>
        </w:object>
      </w:r>
      <w:r w:rsidR="002F26C4" w:rsidRPr="00571699">
        <w:rPr>
          <w:rFonts w:ascii="PI Barlow MAT Light" w:hAnsi="PI Barlow MAT Light" w:cs="Times New Roman"/>
        </w:rPr>
        <w:t xml:space="preserve"> udaljeni su za: </w:t>
      </w:r>
    </w:p>
    <w:p w14:paraId="52B67B50" w14:textId="1EC06FCE" w:rsidR="002F26C4" w:rsidRPr="00571699" w:rsidRDefault="002F26C4" w:rsidP="002F26C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3                           B. </w:t>
      </w:r>
      <w:r w:rsidR="006C2CA9" w:rsidRPr="006C2CA9">
        <w:rPr>
          <w:position w:val="-22"/>
        </w:rPr>
        <w:object w:dxaOrig="220" w:dyaOrig="580" w14:anchorId="65DC529F">
          <v:shape id="_x0000_i1638" type="#_x0000_t75" style="width:10.8pt;height:28.8pt" o:ole="">
            <v:imagedata r:id="rId193" o:title=""/>
          </v:shape>
          <o:OLEObject Type="Embed" ProgID="Equation.DSMT4" ShapeID="_x0000_i1638" DrawAspect="Content" ObjectID="_1648029333" r:id="rId194"/>
        </w:object>
      </w:r>
      <w:r w:rsidRPr="00571699">
        <w:rPr>
          <w:rFonts w:ascii="PI Barlow MAT Light" w:hAnsi="PI Barlow MAT Light" w:cs="Times New Roman"/>
        </w:rPr>
        <w:t xml:space="preserve">                        C. </w:t>
      </w:r>
      <w:r w:rsidR="006C2CA9" w:rsidRPr="006C2CA9">
        <w:rPr>
          <w:position w:val="-22"/>
        </w:rPr>
        <w:object w:dxaOrig="220" w:dyaOrig="580" w14:anchorId="73E6BFD0">
          <v:shape id="_x0000_i1643" type="#_x0000_t75" style="width:10.8pt;height:28.8pt" o:ole="">
            <v:imagedata r:id="rId195" o:title=""/>
          </v:shape>
          <o:OLEObject Type="Embed" ProgID="Equation.DSMT4" ShapeID="_x0000_i1643" DrawAspect="Content" ObjectID="_1648029334" r:id="rId196"/>
        </w:object>
      </w:r>
      <w:r w:rsidRPr="00571699">
        <w:rPr>
          <w:rFonts w:ascii="PI Barlow MAT Light" w:hAnsi="PI Barlow MAT Light" w:cs="Times New Roman"/>
        </w:rPr>
        <w:t xml:space="preserve">                           D. </w:t>
      </w:r>
      <w:r w:rsidR="006C2CA9" w:rsidRPr="006C2CA9">
        <w:rPr>
          <w:position w:val="-22"/>
        </w:rPr>
        <w:object w:dxaOrig="300" w:dyaOrig="580" w14:anchorId="708CF594">
          <v:shape id="_x0000_i1648" type="#_x0000_t75" style="width:15pt;height:28.8pt" o:ole="">
            <v:imagedata r:id="rId197" o:title=""/>
          </v:shape>
          <o:OLEObject Type="Embed" ProgID="Equation.DSMT4" ShapeID="_x0000_i1648" DrawAspect="Content" ObjectID="_1648029335" r:id="rId198"/>
        </w:object>
      </w:r>
      <w:r w:rsidRPr="00571699">
        <w:rPr>
          <w:rFonts w:ascii="PI Barlow MAT Light" w:hAnsi="PI Barlow MAT Light" w:cs="Times New Roman"/>
        </w:rPr>
        <w:t xml:space="preserve">                (D)</w:t>
      </w:r>
    </w:p>
    <w:p w14:paraId="3DA58813" w14:textId="77777777" w:rsidR="002F26C4" w:rsidRPr="00571699" w:rsidRDefault="002F26C4" w:rsidP="002F26C4">
      <w:pPr>
        <w:rPr>
          <w:rFonts w:ascii="PI Barlow MAT Light" w:hAnsi="PI Barlow MAT Light" w:cs="Times New Roman"/>
        </w:rPr>
      </w:pPr>
    </w:p>
    <w:p w14:paraId="12621CD8" w14:textId="66BCAC99" w:rsidR="002F26C4" w:rsidRPr="00571699" w:rsidRDefault="008F22EC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 </w:t>
      </w:r>
      <w:r w:rsidR="00F90B10" w:rsidRPr="00571699">
        <w:rPr>
          <w:rFonts w:ascii="PI Barlow MAT Light" w:hAnsi="PI Barlow MAT Light" w:cs="Times New Roman"/>
        </w:rPr>
        <w:t>3</w:t>
      </w:r>
      <w:r w:rsidR="002F26C4" w:rsidRPr="00571699">
        <w:rPr>
          <w:rFonts w:ascii="PI Barlow MAT Light" w:hAnsi="PI Barlow MAT Light" w:cs="Times New Roman"/>
        </w:rPr>
        <w:t xml:space="preserve">4. </w:t>
      </w:r>
      <w:r w:rsidRPr="00571699">
        <w:rPr>
          <w:rFonts w:ascii="PI Barlow MAT Light" w:hAnsi="PI Barlow MAT Light" w:cs="Times New Roman"/>
        </w:rPr>
        <w:t xml:space="preserve">  </w:t>
      </w:r>
      <w:r w:rsidR="002F26C4" w:rsidRPr="00571699">
        <w:rPr>
          <w:rFonts w:ascii="PI Barlow MAT Light" w:hAnsi="PI Barlow MAT Light" w:cs="Times New Roman"/>
        </w:rPr>
        <w:t>Udaljenost točke (2,3) do pravca</w:t>
      </w:r>
      <w:r w:rsidRPr="00571699">
        <w:rPr>
          <w:rFonts w:ascii="PI Barlow MAT Light" w:hAnsi="PI Barlow MAT Light" w:cs="Times New Roman"/>
        </w:rPr>
        <w:t xml:space="preserve">  </w:t>
      </w:r>
      <w:r w:rsidR="006C2CA9" w:rsidRPr="006C2CA9">
        <w:rPr>
          <w:position w:val="-22"/>
        </w:rPr>
        <w:object w:dxaOrig="1100" w:dyaOrig="580" w14:anchorId="1B366D66">
          <v:shape id="_x0000_i1653" type="#_x0000_t75" style="width:55.2pt;height:28.8pt" o:ole="">
            <v:imagedata r:id="rId199" o:title=""/>
          </v:shape>
          <o:OLEObject Type="Embed" ProgID="Equation.DSMT4" ShapeID="_x0000_i1653" DrawAspect="Content" ObjectID="_1648029336" r:id="rId200"/>
        </w:object>
      </w:r>
      <w:r w:rsidRPr="00571699">
        <w:rPr>
          <w:rFonts w:ascii="PI Barlow MAT Light" w:hAnsi="PI Barlow MAT Light" w:cs="Times New Roman"/>
        </w:rPr>
        <w:t xml:space="preserve">    </w:t>
      </w:r>
      <w:r w:rsidR="002F26C4" w:rsidRPr="00571699">
        <w:rPr>
          <w:rFonts w:ascii="PI Barlow MAT Light" w:hAnsi="PI Barlow MAT Light" w:cs="Times New Roman"/>
        </w:rPr>
        <w:t>je</w:t>
      </w:r>
      <w:r w:rsidRPr="00571699">
        <w:rPr>
          <w:rFonts w:ascii="PI Barlow MAT Light" w:hAnsi="PI Barlow MAT Light" w:cs="Times New Roman"/>
        </w:rPr>
        <w:t xml:space="preserve">      </w:t>
      </w:r>
    </w:p>
    <w:p w14:paraId="58F93913" w14:textId="2DC04D73" w:rsidR="00673F55" w:rsidRPr="00571699" w:rsidRDefault="002F26C4" w:rsidP="00273661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A.</w:t>
      </w:r>
      <w:r w:rsidR="00673F55"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8"/>
        </w:rPr>
        <w:object w:dxaOrig="320" w:dyaOrig="340" w14:anchorId="695A2C90">
          <v:shape id="_x0000_i1658" type="#_x0000_t75" style="width:16.2pt;height:16.8pt" o:ole="">
            <v:imagedata r:id="rId201" o:title=""/>
          </v:shape>
          <o:OLEObject Type="Embed" ProgID="Equation.DSMT4" ShapeID="_x0000_i1658" DrawAspect="Content" ObjectID="_1648029337" r:id="rId202"/>
        </w:object>
      </w:r>
      <w:r w:rsidR="00673F55" w:rsidRPr="00571699">
        <w:rPr>
          <w:rFonts w:ascii="PI Barlow MAT Light" w:hAnsi="PI Barlow MAT Light" w:cs="Times New Roman"/>
        </w:rPr>
        <w:tab/>
      </w:r>
      <w:r w:rsidR="00673F55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>B.</w:t>
      </w:r>
      <w:r w:rsidR="00673F55" w:rsidRPr="00571699">
        <w:rPr>
          <w:rFonts w:ascii="PI Barlow MAT Light" w:hAnsi="PI Barlow MAT Light" w:cs="Times New Roman"/>
        </w:rPr>
        <w:t xml:space="preserve"> 2</w:t>
      </w:r>
      <w:r w:rsidR="006C2CA9" w:rsidRPr="006C2CA9">
        <w:rPr>
          <w:position w:val="-8"/>
        </w:rPr>
        <w:object w:dxaOrig="320" w:dyaOrig="340" w14:anchorId="240DE6D9">
          <v:shape id="_x0000_i1663" type="#_x0000_t75" style="width:16.2pt;height:16.8pt" o:ole="">
            <v:imagedata r:id="rId203" o:title=""/>
          </v:shape>
          <o:OLEObject Type="Embed" ProgID="Equation.DSMT4" ShapeID="_x0000_i1663" DrawAspect="Content" ObjectID="_1648029338" r:id="rId204"/>
        </w:object>
      </w:r>
      <w:r w:rsidR="00673F55" w:rsidRPr="00571699">
        <w:rPr>
          <w:rFonts w:ascii="PI Barlow MAT Light" w:hAnsi="PI Barlow MAT Light" w:cs="Times New Roman"/>
        </w:rPr>
        <w:tab/>
      </w:r>
      <w:r w:rsidR="00673F55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>C.</w:t>
      </w:r>
      <w:r w:rsidR="006C2CA9" w:rsidRPr="006C2CA9">
        <w:rPr>
          <w:position w:val="-8"/>
        </w:rPr>
        <w:object w:dxaOrig="440" w:dyaOrig="340" w14:anchorId="5ACD0BE0">
          <v:shape id="_x0000_i1668" type="#_x0000_t75" style="width:22.2pt;height:16.8pt" o:ole="">
            <v:imagedata r:id="rId205" o:title=""/>
          </v:shape>
          <o:OLEObject Type="Embed" ProgID="Equation.DSMT4" ShapeID="_x0000_i1668" DrawAspect="Content" ObjectID="_1648029339" r:id="rId206"/>
        </w:object>
      </w:r>
      <w:r w:rsidR="00673F55" w:rsidRPr="00571699">
        <w:rPr>
          <w:rFonts w:ascii="PI Barlow MAT Light" w:hAnsi="PI Barlow MAT Light" w:cs="Times New Roman"/>
        </w:rPr>
        <w:tab/>
      </w:r>
      <w:r w:rsidR="00673F55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>D.</w:t>
      </w:r>
      <w:r w:rsidR="008F22EC"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480" w:dyaOrig="600" w14:anchorId="42C95DA0">
          <v:shape id="_x0000_i1673" type="#_x0000_t75" style="width:24pt;height:30pt" o:ole="">
            <v:imagedata r:id="rId207" o:title=""/>
          </v:shape>
          <o:OLEObject Type="Embed" ProgID="Equation.DSMT4" ShapeID="_x0000_i1673" DrawAspect="Content" ObjectID="_1648029340" r:id="rId208"/>
        </w:object>
      </w:r>
      <w:r w:rsidR="008F22EC" w:rsidRPr="00571699">
        <w:rPr>
          <w:rFonts w:ascii="PI Barlow MAT Light" w:hAnsi="PI Barlow MAT Light" w:cs="Times New Roman"/>
        </w:rPr>
        <w:t xml:space="preserve">              </w:t>
      </w:r>
      <w:r w:rsidR="00673F55" w:rsidRPr="00571699">
        <w:rPr>
          <w:rFonts w:ascii="PI Barlow MAT Light" w:hAnsi="PI Barlow MAT Light" w:cs="Times New Roman"/>
        </w:rPr>
        <w:t>(D)</w:t>
      </w:r>
      <w:r w:rsidR="008F22EC" w:rsidRPr="00571699">
        <w:rPr>
          <w:rFonts w:ascii="PI Barlow MAT Light" w:hAnsi="PI Barlow MAT Light" w:cs="Times New Roman"/>
        </w:rPr>
        <w:t xml:space="preserve">              </w:t>
      </w:r>
    </w:p>
    <w:p w14:paraId="6C0F66FD" w14:textId="77777777" w:rsidR="00673F55" w:rsidRPr="00571699" w:rsidRDefault="00673F55" w:rsidP="00273661">
      <w:pPr>
        <w:rPr>
          <w:rFonts w:ascii="PI Barlow MAT Light" w:hAnsi="PI Barlow MAT Light" w:cs="Times New Roman"/>
        </w:rPr>
      </w:pPr>
    </w:p>
    <w:p w14:paraId="25EEF6FE" w14:textId="171D7F30" w:rsidR="00273661" w:rsidRPr="00571699" w:rsidRDefault="00F90B10" w:rsidP="00273661">
      <w:pPr>
        <w:rPr>
          <w:rFonts w:ascii="PI Barlow MAT Light" w:hAnsi="PI Barlow MAT Light"/>
        </w:rPr>
      </w:pPr>
      <w:r w:rsidRPr="00571699">
        <w:rPr>
          <w:rFonts w:ascii="PI Barlow MAT Light" w:hAnsi="PI Barlow MAT Light" w:cs="Times New Roman"/>
        </w:rPr>
        <w:t>3</w:t>
      </w:r>
      <w:r w:rsidR="00673F55" w:rsidRPr="00571699">
        <w:rPr>
          <w:rFonts w:ascii="PI Barlow MAT Light" w:hAnsi="PI Barlow MAT Light" w:cs="Times New Roman"/>
        </w:rPr>
        <w:t>5.</w:t>
      </w:r>
      <w:r w:rsidR="008F22EC" w:rsidRPr="00571699">
        <w:rPr>
          <w:rFonts w:ascii="PI Barlow MAT Light" w:hAnsi="PI Barlow MAT Light" w:cs="Times New Roman"/>
        </w:rPr>
        <w:t xml:space="preserve">   </w:t>
      </w:r>
      <w:r w:rsidR="00673F55" w:rsidRPr="00571699">
        <w:rPr>
          <w:rFonts w:ascii="PI Barlow MAT Light" w:hAnsi="PI Barlow MAT Light" w:cs="Times New Roman"/>
        </w:rPr>
        <w:t xml:space="preserve">Udaljenost  pravca  </w:t>
      </w:r>
      <w:r w:rsidR="006C2CA9" w:rsidRPr="006C2CA9">
        <w:rPr>
          <w:position w:val="-22"/>
        </w:rPr>
        <w:object w:dxaOrig="940" w:dyaOrig="580" w14:anchorId="745BBA05">
          <v:shape id="_x0000_i1678" type="#_x0000_t75" style="width:46.8pt;height:28.8pt" o:ole="">
            <v:imagedata r:id="rId209" o:title=""/>
          </v:shape>
          <o:OLEObject Type="Embed" ProgID="Equation.DSMT4" ShapeID="_x0000_i1678" DrawAspect="Content" ObjectID="_1648029341" r:id="rId210"/>
        </w:object>
      </w:r>
      <w:r w:rsidR="00673F55" w:rsidRPr="00571699">
        <w:rPr>
          <w:rFonts w:ascii="PI Barlow MAT Light" w:hAnsi="PI Barlow MAT Light" w:cs="Times New Roman"/>
        </w:rPr>
        <w:t xml:space="preserve">  od ishodišta je   :   </w:t>
      </w:r>
      <w:r w:rsidR="008F22EC" w:rsidRPr="00571699">
        <w:rPr>
          <w:rFonts w:ascii="PI Barlow MAT Light" w:hAnsi="PI Barlow MAT Light" w:cs="Times New Roman"/>
        </w:rPr>
        <w:t xml:space="preserve">                                   </w:t>
      </w:r>
    </w:p>
    <w:p w14:paraId="5B862425" w14:textId="1D408000" w:rsidR="00571699" w:rsidRDefault="00673F55" w:rsidP="00571699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="006C2CA9" w:rsidRPr="006C2CA9">
        <w:rPr>
          <w:position w:val="-22"/>
        </w:rPr>
        <w:object w:dxaOrig="220" w:dyaOrig="580" w14:anchorId="43B79F37">
          <v:shape id="_x0000_i1683" type="#_x0000_t75" style="width:10.8pt;height:28.8pt" o:ole="">
            <v:imagedata r:id="rId211" o:title=""/>
          </v:shape>
          <o:OLEObject Type="Embed" ProgID="Equation.DSMT4" ShapeID="_x0000_i1683" DrawAspect="Content" ObjectID="_1648029342" r:id="rId212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 xml:space="preserve">B. </w:t>
      </w:r>
      <w:r w:rsidR="006C2CA9" w:rsidRPr="006C2CA9">
        <w:rPr>
          <w:position w:val="-22"/>
        </w:rPr>
        <w:object w:dxaOrig="220" w:dyaOrig="580" w14:anchorId="2D073489">
          <v:shape id="_x0000_i1688" type="#_x0000_t75" style="width:10.8pt;height:28.8pt" o:ole="">
            <v:imagedata r:id="rId213" o:title=""/>
          </v:shape>
          <o:OLEObject Type="Embed" ProgID="Equation.DSMT4" ShapeID="_x0000_i1688" DrawAspect="Content" ObjectID="_1648029343" r:id="rId214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 xml:space="preserve">C. </w:t>
      </w:r>
      <w:r w:rsidR="006C2CA9" w:rsidRPr="006C2CA9">
        <w:rPr>
          <w:position w:val="-22"/>
        </w:rPr>
        <w:object w:dxaOrig="300" w:dyaOrig="580" w14:anchorId="06A62595">
          <v:shape id="_x0000_i1693" type="#_x0000_t75" style="width:15pt;height:28.8pt" o:ole="">
            <v:imagedata r:id="rId215" o:title=""/>
          </v:shape>
          <o:OLEObject Type="Embed" ProgID="Equation.DSMT4" ShapeID="_x0000_i1693" DrawAspect="Content" ObjectID="_1648029344" r:id="rId216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 xml:space="preserve">D. </w:t>
      </w:r>
      <w:r w:rsidR="006C2CA9" w:rsidRPr="006C2CA9">
        <w:rPr>
          <w:position w:val="-22"/>
        </w:rPr>
        <w:object w:dxaOrig="340" w:dyaOrig="580" w14:anchorId="5232FD29">
          <v:shape id="_x0000_i1698" type="#_x0000_t75" style="width:16.8pt;height:28.8pt" o:ole="">
            <v:imagedata r:id="rId217" o:title=""/>
          </v:shape>
          <o:OLEObject Type="Embed" ProgID="Equation.DSMT4" ShapeID="_x0000_i1698" DrawAspect="Content" ObjectID="_1648029345" r:id="rId218"/>
        </w:object>
      </w:r>
      <w:r w:rsidRPr="00571699">
        <w:rPr>
          <w:rFonts w:ascii="PI Barlow MAT Light" w:hAnsi="PI Barlow MAT Light" w:cs="Times New Roman"/>
        </w:rPr>
        <w:t xml:space="preserve">              (C)           </w:t>
      </w:r>
    </w:p>
    <w:p w14:paraId="44259049" w14:textId="77777777" w:rsidR="00571699" w:rsidRDefault="00571699" w:rsidP="00571699">
      <w:pPr>
        <w:rPr>
          <w:rFonts w:ascii="PI Barlow MAT Light" w:hAnsi="PI Barlow MAT Light" w:cs="Times New Roman"/>
        </w:rPr>
      </w:pPr>
    </w:p>
    <w:p w14:paraId="701D091F" w14:textId="23BF24D9" w:rsidR="00D60F21" w:rsidRPr="00571699" w:rsidRDefault="00F90B10" w:rsidP="00571699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673F55" w:rsidRPr="00571699">
        <w:rPr>
          <w:rFonts w:ascii="PI Barlow MAT Light" w:hAnsi="PI Barlow MAT Light" w:cs="Times New Roman"/>
        </w:rPr>
        <w:t xml:space="preserve">6. </w:t>
      </w:r>
      <w:r w:rsidR="00D60F21" w:rsidRPr="00571699">
        <w:rPr>
          <w:rFonts w:ascii="PI Barlow MAT Light" w:hAnsi="PI Barlow MAT Light" w:cs="Arial"/>
        </w:rPr>
        <w:t xml:space="preserve">Udaljenost pravca </w:t>
      </w:r>
      <w:r w:rsidR="006C2CA9" w:rsidRPr="006C2CA9">
        <w:rPr>
          <w:position w:val="-22"/>
        </w:rPr>
        <w:object w:dxaOrig="999" w:dyaOrig="580" w14:anchorId="1C7E7983">
          <v:shape id="_x0000_i1703" type="#_x0000_t75" style="width:49.8pt;height:28.8pt" o:ole="">
            <v:imagedata r:id="rId219" o:title=""/>
          </v:shape>
          <o:OLEObject Type="Embed" ProgID="Equation.DSMT4" ShapeID="_x0000_i1703" DrawAspect="Content" ObjectID="_1648029346" r:id="rId220"/>
        </w:object>
      </w:r>
      <w:r w:rsidR="00D60F21" w:rsidRPr="00571699">
        <w:rPr>
          <w:rFonts w:ascii="PI Barlow MAT Light" w:hAnsi="PI Barlow MAT Light" w:cs="Arial"/>
        </w:rPr>
        <w:t xml:space="preserve"> i ishodišta koordinatnog sustava iznosi </w:t>
      </w:r>
      <w:r w:rsidR="006C2CA9" w:rsidRPr="006C2CA9">
        <w:rPr>
          <w:position w:val="-22"/>
        </w:rPr>
        <w:object w:dxaOrig="400" w:dyaOrig="580" w14:anchorId="6DC4259D">
          <v:shape id="_x0000_i1708" type="#_x0000_t75" style="width:19.8pt;height:28.8pt" o:ole="">
            <v:imagedata r:id="rId221" o:title=""/>
          </v:shape>
          <o:OLEObject Type="Embed" ProgID="Equation.DSMT4" ShapeID="_x0000_i1708" DrawAspect="Content" ObjectID="_1648029347" r:id="rId222"/>
        </w:object>
      </w:r>
      <w:r w:rsidR="00D60F21" w:rsidRPr="00571699">
        <w:rPr>
          <w:rFonts w:ascii="PI Barlow MAT Light" w:hAnsi="PI Barlow MAT Light" w:cs="Arial"/>
        </w:rPr>
        <w:t xml:space="preserve">Koliki je parametar </w:t>
      </w:r>
      <w:r w:rsidR="00D60F21" w:rsidRPr="00571699">
        <w:rPr>
          <w:rFonts w:ascii="PI Barlow MAT Light" w:hAnsi="PI Barlow MAT Light" w:cs="Arial"/>
          <w:i/>
        </w:rPr>
        <w:t>m</w:t>
      </w:r>
      <w:r w:rsidR="00D60F21" w:rsidRPr="00571699">
        <w:rPr>
          <w:rFonts w:ascii="PI Barlow MAT Light" w:hAnsi="PI Barlow MAT Light" w:cs="Arial"/>
        </w:rPr>
        <w:t>?</w:t>
      </w:r>
    </w:p>
    <w:p w14:paraId="24F3EAD7" w14:textId="77777777" w:rsidR="00673F55" w:rsidRPr="00571699" w:rsidRDefault="00D60F21" w:rsidP="00673F55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A. 4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6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 12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D. 16                           (B)</w:t>
      </w:r>
      <w:r w:rsidR="00673F55" w:rsidRPr="00571699">
        <w:rPr>
          <w:rFonts w:ascii="PI Barlow MAT Light" w:hAnsi="PI Barlow MAT Light" w:cs="Times New Roman"/>
        </w:rPr>
        <w:t xml:space="preserve">   </w:t>
      </w:r>
    </w:p>
    <w:p w14:paraId="3C850842" w14:textId="77777777" w:rsidR="00A4604C" w:rsidRPr="00571699" w:rsidRDefault="00A4604C" w:rsidP="00673F55">
      <w:pPr>
        <w:rPr>
          <w:rFonts w:ascii="PI Barlow MAT Light" w:hAnsi="PI Barlow MAT Light" w:cs="Times New Roman"/>
        </w:rPr>
      </w:pPr>
    </w:p>
    <w:p w14:paraId="569A90C2" w14:textId="4444AA87" w:rsidR="00A4604C" w:rsidRPr="00571699" w:rsidRDefault="00F90B10" w:rsidP="00A4604C">
      <w:pPr>
        <w:shd w:val="clear" w:color="auto" w:fill="FFFFFF" w:themeFill="background1"/>
        <w:jc w:val="both"/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Times New Roman"/>
        </w:rPr>
        <w:lastRenderedPageBreak/>
        <w:t>3</w:t>
      </w:r>
      <w:r w:rsidR="00A4604C" w:rsidRPr="00571699">
        <w:rPr>
          <w:rFonts w:ascii="PI Barlow MAT Light" w:hAnsi="PI Barlow MAT Light" w:cs="Times New Roman"/>
        </w:rPr>
        <w:t xml:space="preserve">7. </w:t>
      </w:r>
      <w:r w:rsidR="00A4604C" w:rsidRPr="00571699">
        <w:rPr>
          <w:rFonts w:ascii="PI Barlow MAT Light" w:hAnsi="PI Barlow MAT Light" w:cs="Arial"/>
        </w:rPr>
        <w:t xml:space="preserve">Udaljenost pravca </w:t>
      </w:r>
      <w:r w:rsidR="006C2CA9" w:rsidRPr="006C2CA9">
        <w:rPr>
          <w:position w:val="-22"/>
        </w:rPr>
        <w:object w:dxaOrig="940" w:dyaOrig="580" w14:anchorId="11C532CF">
          <v:shape id="_x0000_i1713" type="#_x0000_t75" style="width:46.8pt;height:28.8pt" o:ole="">
            <v:imagedata r:id="rId223" o:title=""/>
          </v:shape>
          <o:OLEObject Type="Embed" ProgID="Equation.DSMT4" ShapeID="_x0000_i1713" DrawAspect="Content" ObjectID="_1648029348" r:id="rId224"/>
        </w:object>
      </w:r>
      <w:r w:rsidR="00A4604C" w:rsidRPr="00571699">
        <w:rPr>
          <w:rFonts w:ascii="PI Barlow MAT Light" w:hAnsi="PI Barlow MAT Light" w:cs="Arial"/>
        </w:rPr>
        <w:t xml:space="preserve"> i ishodišta koordinatnog sustava iznosi </w:t>
      </w:r>
      <w:r w:rsidR="006C2CA9" w:rsidRPr="006C2CA9">
        <w:rPr>
          <w:position w:val="-22"/>
        </w:rPr>
        <w:object w:dxaOrig="400" w:dyaOrig="580" w14:anchorId="0EF850CE">
          <v:shape id="_x0000_i1718" type="#_x0000_t75" style="width:19.8pt;height:28.8pt" o:ole="">
            <v:imagedata r:id="rId225" o:title=""/>
          </v:shape>
          <o:OLEObject Type="Embed" ProgID="Equation.DSMT4" ShapeID="_x0000_i1718" DrawAspect="Content" ObjectID="_1648029349" r:id="rId226"/>
        </w:object>
      </w:r>
      <w:r w:rsidR="00A4604C" w:rsidRPr="00571699">
        <w:rPr>
          <w:rFonts w:ascii="PI Barlow MAT Light" w:hAnsi="PI Barlow MAT Light" w:cs="Arial"/>
        </w:rPr>
        <w:t xml:space="preserve">Koliki je parametar </w:t>
      </w:r>
      <w:r w:rsidR="00A4604C" w:rsidRPr="00571699">
        <w:rPr>
          <w:rFonts w:ascii="PI Barlow MAT Light" w:hAnsi="PI Barlow MAT Light" w:cs="Arial"/>
          <w:i/>
        </w:rPr>
        <w:t>n</w:t>
      </w:r>
      <w:r w:rsidR="00A4604C" w:rsidRPr="00571699">
        <w:rPr>
          <w:rFonts w:ascii="PI Barlow MAT Light" w:hAnsi="PI Barlow MAT Light" w:cs="Arial"/>
        </w:rPr>
        <w:t>?</w:t>
      </w:r>
    </w:p>
    <w:p w14:paraId="02B058F1" w14:textId="77777777" w:rsidR="00A4604C" w:rsidRPr="00571699" w:rsidRDefault="00A4604C" w:rsidP="00A4604C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A. 6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8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 12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 xml:space="preserve">D. 16                           (B)   </w:t>
      </w:r>
    </w:p>
    <w:p w14:paraId="4250CFB2" w14:textId="77777777" w:rsidR="00F80784" w:rsidRPr="00571699" w:rsidRDefault="00F80784" w:rsidP="00A4604C">
      <w:pPr>
        <w:rPr>
          <w:rFonts w:ascii="PI Barlow MAT Light" w:hAnsi="PI Barlow MAT Light" w:cs="Times New Roman"/>
        </w:rPr>
      </w:pPr>
    </w:p>
    <w:p w14:paraId="313CB7B5" w14:textId="03E81400" w:rsidR="00F80784" w:rsidRPr="00571699" w:rsidRDefault="00F90B10" w:rsidP="00F8078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F80784" w:rsidRPr="00571699">
        <w:rPr>
          <w:rFonts w:ascii="PI Barlow MAT Light" w:hAnsi="PI Barlow MAT Light" w:cs="Times New Roman"/>
        </w:rPr>
        <w:t xml:space="preserve">8. Pravci </w:t>
      </w:r>
      <w:r w:rsidR="006C2CA9" w:rsidRPr="006C2CA9">
        <w:rPr>
          <w:position w:val="-22"/>
        </w:rPr>
        <w:object w:dxaOrig="1020" w:dyaOrig="580" w14:anchorId="5F20CCAF">
          <v:shape id="_x0000_i1723" type="#_x0000_t75" style="width:51pt;height:28.8pt" o:ole="">
            <v:imagedata r:id="rId227" o:title=""/>
          </v:shape>
          <o:OLEObject Type="Embed" ProgID="Equation.DSMT4" ShapeID="_x0000_i1723" DrawAspect="Content" ObjectID="_1648029350" r:id="rId228"/>
        </w:object>
      </w:r>
      <w:r w:rsidR="00F80784" w:rsidRPr="00571699">
        <w:rPr>
          <w:rFonts w:ascii="PI Barlow MAT Light" w:hAnsi="PI Barlow MAT Light" w:cs="Times New Roman"/>
        </w:rPr>
        <w:t xml:space="preserve">  i </w:t>
      </w:r>
      <w:r w:rsidR="006C2CA9" w:rsidRPr="006C2CA9">
        <w:rPr>
          <w:position w:val="-22"/>
        </w:rPr>
        <w:object w:dxaOrig="1060" w:dyaOrig="580" w14:anchorId="22E78786">
          <v:shape id="_x0000_i1728" type="#_x0000_t75" style="width:52.8pt;height:28.8pt" o:ole="">
            <v:imagedata r:id="rId229" o:title=""/>
          </v:shape>
          <o:OLEObject Type="Embed" ProgID="Equation.DSMT4" ShapeID="_x0000_i1728" DrawAspect="Content" ObjectID="_1648029351" r:id="rId230"/>
        </w:object>
      </w:r>
      <w:r w:rsidR="00F80784" w:rsidRPr="00571699">
        <w:rPr>
          <w:rFonts w:ascii="PI Barlow MAT Light" w:hAnsi="PI Barlow MAT Light" w:cs="Times New Roman"/>
        </w:rPr>
        <w:t xml:space="preserve"> udaljeni su za: </w:t>
      </w:r>
    </w:p>
    <w:p w14:paraId="016075A5" w14:textId="2B0D7DB7" w:rsidR="00F80784" w:rsidRPr="00571699" w:rsidRDefault="00F80784" w:rsidP="00F8078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2                           B. </w:t>
      </w:r>
      <w:r w:rsidR="006C2CA9" w:rsidRPr="006C2CA9">
        <w:rPr>
          <w:position w:val="-22"/>
        </w:rPr>
        <w:object w:dxaOrig="440" w:dyaOrig="600" w14:anchorId="12BFE2EB">
          <v:shape id="_x0000_i1733" type="#_x0000_t75" style="width:22.2pt;height:30pt" o:ole="">
            <v:imagedata r:id="rId231" o:title=""/>
          </v:shape>
          <o:OLEObject Type="Embed" ProgID="Equation.DSMT4" ShapeID="_x0000_i1733" DrawAspect="Content" ObjectID="_1648029352" r:id="rId232"/>
        </w:object>
      </w:r>
      <w:r w:rsidRPr="00571699">
        <w:rPr>
          <w:rFonts w:ascii="PI Barlow MAT Light" w:hAnsi="PI Barlow MAT Light" w:cs="Times New Roman"/>
        </w:rPr>
        <w:t xml:space="preserve">                        C. </w:t>
      </w:r>
      <w:r w:rsidR="006C2CA9" w:rsidRPr="006C2CA9">
        <w:rPr>
          <w:position w:val="-8"/>
        </w:rPr>
        <w:object w:dxaOrig="400" w:dyaOrig="340" w14:anchorId="2FFC1875">
          <v:shape id="_x0000_i1738" type="#_x0000_t75" style="width:19.8pt;height:16.8pt" o:ole="">
            <v:imagedata r:id="rId233" o:title=""/>
          </v:shape>
          <o:OLEObject Type="Embed" ProgID="Equation.DSMT4" ShapeID="_x0000_i1738" DrawAspect="Content" ObjectID="_1648029353" r:id="rId234"/>
        </w:object>
      </w:r>
      <w:r w:rsidRPr="00571699">
        <w:rPr>
          <w:rFonts w:ascii="PI Barlow MAT Light" w:hAnsi="PI Barlow MAT Light" w:cs="Times New Roman"/>
        </w:rPr>
        <w:t xml:space="preserve">                           D. </w:t>
      </w:r>
      <w:r w:rsidR="006C2CA9" w:rsidRPr="006C2CA9">
        <w:rPr>
          <w:position w:val="-8"/>
        </w:rPr>
        <w:object w:dxaOrig="520" w:dyaOrig="340" w14:anchorId="6DCC8670">
          <v:shape id="_x0000_i1743" type="#_x0000_t75" style="width:25.8pt;height:16.8pt" o:ole="">
            <v:imagedata r:id="rId235" o:title=""/>
          </v:shape>
          <o:OLEObject Type="Embed" ProgID="Equation.DSMT4" ShapeID="_x0000_i1743" DrawAspect="Content" ObjectID="_1648029354" r:id="rId236"/>
        </w:object>
      </w:r>
      <w:r w:rsidRPr="00571699">
        <w:rPr>
          <w:rFonts w:ascii="PI Barlow MAT Light" w:hAnsi="PI Barlow MAT Light" w:cs="Times New Roman"/>
        </w:rPr>
        <w:t xml:space="preserve">                (C)</w:t>
      </w:r>
    </w:p>
    <w:p w14:paraId="6C8DFB14" w14:textId="1A12C2EC" w:rsidR="00F80784" w:rsidRPr="00571699" w:rsidRDefault="00F90B10" w:rsidP="00F8078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3</w:t>
      </w:r>
      <w:r w:rsidR="00F80784" w:rsidRPr="00571699">
        <w:rPr>
          <w:rFonts w:ascii="PI Barlow MAT Light" w:hAnsi="PI Barlow MAT Light" w:cs="Times New Roman"/>
        </w:rPr>
        <w:t xml:space="preserve">9. Pravci </w:t>
      </w:r>
      <w:r w:rsidR="006C2CA9" w:rsidRPr="006C2CA9">
        <w:rPr>
          <w:position w:val="-10"/>
        </w:rPr>
        <w:object w:dxaOrig="1460" w:dyaOrig="300" w14:anchorId="3EAA0A7B">
          <v:shape id="_x0000_i1748" type="#_x0000_t75" style="width:73.2pt;height:15pt" o:ole="">
            <v:imagedata r:id="rId237" o:title=""/>
          </v:shape>
          <o:OLEObject Type="Embed" ProgID="Equation.DSMT4" ShapeID="_x0000_i1748" DrawAspect="Content" ObjectID="_1648029355" r:id="rId238"/>
        </w:object>
      </w:r>
      <w:r w:rsidR="00F80784" w:rsidRPr="00571699">
        <w:rPr>
          <w:rFonts w:ascii="PI Barlow MAT Light" w:hAnsi="PI Barlow MAT Light" w:cs="Times New Roman"/>
        </w:rPr>
        <w:t xml:space="preserve">  i  </w:t>
      </w:r>
      <w:r w:rsidR="006C2CA9" w:rsidRPr="006C2CA9">
        <w:rPr>
          <w:position w:val="-10"/>
        </w:rPr>
        <w:object w:dxaOrig="1460" w:dyaOrig="300" w14:anchorId="5D4B6F6C">
          <v:shape id="_x0000_i1753" type="#_x0000_t75" style="width:73.2pt;height:15pt" o:ole="">
            <v:imagedata r:id="rId239" o:title=""/>
          </v:shape>
          <o:OLEObject Type="Embed" ProgID="Equation.DSMT4" ShapeID="_x0000_i1753" DrawAspect="Content" ObjectID="_1648029356" r:id="rId240"/>
        </w:object>
      </w:r>
      <w:r w:rsidR="00F80784" w:rsidRPr="00571699">
        <w:rPr>
          <w:rFonts w:ascii="PI Barlow MAT Light" w:hAnsi="PI Barlow MAT Light" w:cs="Times New Roman"/>
        </w:rPr>
        <w:t xml:space="preserve">udaljeni su za: </w:t>
      </w:r>
    </w:p>
    <w:p w14:paraId="1DE61AB1" w14:textId="1D519D13" w:rsidR="00F80784" w:rsidRPr="00571699" w:rsidRDefault="00F80784" w:rsidP="00F80784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7                           B.  3                        C. </w:t>
      </w:r>
      <w:r w:rsidR="006C2CA9" w:rsidRPr="006C2CA9">
        <w:rPr>
          <w:position w:val="-22"/>
        </w:rPr>
        <w:object w:dxaOrig="220" w:dyaOrig="580" w14:anchorId="3FBCBD11">
          <v:shape id="_x0000_i1758" type="#_x0000_t75" style="width:10.8pt;height:28.8pt" o:ole="">
            <v:imagedata r:id="rId241" o:title=""/>
          </v:shape>
          <o:OLEObject Type="Embed" ProgID="Equation.DSMT4" ShapeID="_x0000_i1758" DrawAspect="Content" ObjectID="_1648029357" r:id="rId242"/>
        </w:object>
      </w:r>
      <w:r w:rsidRPr="00571699">
        <w:rPr>
          <w:rFonts w:ascii="PI Barlow MAT Light" w:hAnsi="PI Barlow MAT Light" w:cs="Times New Roman"/>
        </w:rPr>
        <w:t xml:space="preserve">                           D.</w:t>
      </w:r>
      <w:r w:rsidRPr="00571699">
        <w:rPr>
          <w:rFonts w:ascii="PI Barlow MAT Light" w:hAnsi="PI Barlow MAT Light" w:cs="Arial"/>
        </w:rPr>
        <w:t xml:space="preserve"> </w:t>
      </w:r>
      <w:r w:rsidR="006C2CA9" w:rsidRPr="006C2CA9">
        <w:rPr>
          <w:position w:val="-22"/>
        </w:rPr>
        <w:object w:dxaOrig="220" w:dyaOrig="580" w14:anchorId="1ED44A3E">
          <v:shape id="_x0000_i1763" type="#_x0000_t75" style="width:10.8pt;height:28.8pt" o:ole="">
            <v:imagedata r:id="rId243" o:title=""/>
          </v:shape>
          <o:OLEObject Type="Embed" ProgID="Equation.DSMT4" ShapeID="_x0000_i1763" DrawAspect="Content" ObjectID="_1648029358" r:id="rId244"/>
        </w:object>
      </w:r>
      <w:r w:rsidRPr="00571699">
        <w:rPr>
          <w:rFonts w:ascii="PI Barlow MAT Light" w:hAnsi="PI Barlow MAT Light" w:cs="Times New Roman"/>
        </w:rPr>
        <w:t xml:space="preserve">                (D)</w:t>
      </w:r>
    </w:p>
    <w:p w14:paraId="1F9AB106" w14:textId="64D46E65" w:rsidR="00A666AD" w:rsidRPr="00571699" w:rsidRDefault="00F90B10" w:rsidP="00A666AD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4</w:t>
      </w:r>
      <w:r w:rsidR="00A666AD" w:rsidRPr="00571699">
        <w:rPr>
          <w:rFonts w:ascii="PI Barlow MAT Light" w:hAnsi="PI Barlow MAT Light" w:cs="Times New Roman"/>
        </w:rPr>
        <w:t>0.   Udaljenost točke (</w:t>
      </w:r>
      <w:r w:rsidR="00A666AD" w:rsidRPr="00571699">
        <w:rPr>
          <w:rFonts w:ascii="PI Barlow MAT Light" w:hAnsi="PI Barlow MAT Light" w:cs="Times New Roman"/>
        </w:rPr>
        <w:sym w:font="Symbol" w:char="F02D"/>
      </w:r>
      <w:r w:rsidR="00A666AD" w:rsidRPr="00571699">
        <w:rPr>
          <w:rFonts w:ascii="PI Barlow MAT Light" w:hAnsi="PI Barlow MAT Light" w:cs="Times New Roman"/>
        </w:rPr>
        <w:t xml:space="preserve">2,3) do pravca  </w:t>
      </w:r>
      <w:r w:rsidR="006C2CA9" w:rsidRPr="006C2CA9">
        <w:rPr>
          <w:position w:val="-22"/>
        </w:rPr>
        <w:object w:dxaOrig="1100" w:dyaOrig="580" w14:anchorId="5C5765A7">
          <v:shape id="_x0000_i1768" type="#_x0000_t75" style="width:55.2pt;height:28.8pt" o:ole="">
            <v:imagedata r:id="rId245" o:title=""/>
          </v:shape>
          <o:OLEObject Type="Embed" ProgID="Equation.DSMT4" ShapeID="_x0000_i1768" DrawAspect="Content" ObjectID="_1648029359" r:id="rId246"/>
        </w:object>
      </w:r>
      <w:r w:rsidR="00A666AD" w:rsidRPr="00571699">
        <w:rPr>
          <w:rFonts w:ascii="PI Barlow MAT Light" w:hAnsi="PI Barlow MAT Light" w:cs="Times New Roman"/>
        </w:rPr>
        <w:t xml:space="preserve">    je      </w:t>
      </w:r>
    </w:p>
    <w:p w14:paraId="0C85F9EA" w14:textId="465E8E8A" w:rsidR="00A666AD" w:rsidRPr="00571699" w:rsidRDefault="00A666AD" w:rsidP="00A666AD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="006C2CA9" w:rsidRPr="006C2CA9">
        <w:rPr>
          <w:position w:val="-8"/>
        </w:rPr>
        <w:object w:dxaOrig="320" w:dyaOrig="340" w14:anchorId="3B7579A3">
          <v:shape id="_x0000_i1773" type="#_x0000_t75" style="width:16.2pt;height:16.8pt" o:ole="">
            <v:imagedata r:id="rId247" o:title=""/>
          </v:shape>
          <o:OLEObject Type="Embed" ProgID="Equation.DSMT4" ShapeID="_x0000_i1773" DrawAspect="Content" ObjectID="_1648029360" r:id="rId248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2</w:t>
      </w:r>
      <w:r w:rsidR="006C2CA9" w:rsidRPr="006C2CA9">
        <w:rPr>
          <w:position w:val="-8"/>
        </w:rPr>
        <w:object w:dxaOrig="320" w:dyaOrig="340" w14:anchorId="68B923FC">
          <v:shape id="_x0000_i1778" type="#_x0000_t75" style="width:16.2pt;height:16.8pt" o:ole="">
            <v:imagedata r:id="rId249" o:title=""/>
          </v:shape>
          <o:OLEObject Type="Embed" ProgID="Equation.DSMT4" ShapeID="_x0000_i1778" DrawAspect="Content" ObjectID="_1648029361" r:id="rId250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</w:t>
      </w:r>
      <w:r w:rsidR="006C2CA9" w:rsidRPr="006C2CA9">
        <w:rPr>
          <w:position w:val="-8"/>
        </w:rPr>
        <w:object w:dxaOrig="440" w:dyaOrig="340" w14:anchorId="1A2082CB">
          <v:shape id="_x0000_i1783" type="#_x0000_t75" style="width:22.2pt;height:16.8pt" o:ole="">
            <v:imagedata r:id="rId251" o:title=""/>
          </v:shape>
          <o:OLEObject Type="Embed" ProgID="Equation.DSMT4" ShapeID="_x0000_i1783" DrawAspect="Content" ObjectID="_1648029362" r:id="rId252"/>
        </w:objec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 xml:space="preserve">D. </w:t>
      </w:r>
      <w:r w:rsidR="006C2CA9" w:rsidRPr="006C2CA9">
        <w:rPr>
          <w:position w:val="-22"/>
        </w:rPr>
        <w:object w:dxaOrig="480" w:dyaOrig="600" w14:anchorId="39801B98">
          <v:shape id="_x0000_i1788" type="#_x0000_t75" style="width:24pt;height:30pt" o:ole="">
            <v:imagedata r:id="rId253" o:title=""/>
          </v:shape>
          <o:OLEObject Type="Embed" ProgID="Equation.DSMT4" ShapeID="_x0000_i1788" DrawAspect="Content" ObjectID="_1648029363" r:id="rId254"/>
        </w:object>
      </w:r>
      <w:r w:rsidRPr="00571699">
        <w:rPr>
          <w:rFonts w:ascii="PI Barlow MAT Light" w:hAnsi="PI Barlow MAT Light" w:cs="Times New Roman"/>
        </w:rPr>
        <w:t xml:space="preserve">              (D)              </w:t>
      </w:r>
    </w:p>
    <w:p w14:paraId="0AD14B78" w14:textId="77777777" w:rsidR="00F80784" w:rsidRPr="00571699" w:rsidRDefault="00F80784" w:rsidP="00F80784">
      <w:pPr>
        <w:rPr>
          <w:rFonts w:ascii="PI Barlow MAT Light" w:hAnsi="PI Barlow MAT Light" w:cs="Times New Roman"/>
        </w:rPr>
      </w:pPr>
    </w:p>
    <w:p w14:paraId="1A48FCAF" w14:textId="77777777" w:rsidR="009A0E6E" w:rsidRPr="00571699" w:rsidRDefault="00F90B10" w:rsidP="009A0E6E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/>
        </w:rPr>
        <w:t>4</w:t>
      </w:r>
      <w:r w:rsidR="00A666AD" w:rsidRPr="00571699">
        <w:rPr>
          <w:rFonts w:ascii="PI Barlow MAT Light" w:hAnsi="PI Barlow MAT Light"/>
        </w:rPr>
        <w:t>1.</w:t>
      </w:r>
      <w:r w:rsidR="009A0E6E" w:rsidRPr="00571699">
        <w:rPr>
          <w:rFonts w:ascii="PI Barlow MAT Light" w:hAnsi="PI Barlow MAT Light" w:cs="Arial"/>
        </w:rPr>
        <w:t xml:space="preserve"> Kut između pravaca </w:t>
      </w:r>
      <w:r w:rsidR="009A0E6E" w:rsidRPr="00571699">
        <w:rPr>
          <w:rFonts w:ascii="PI Barlow MAT Light" w:hAnsi="PI Barlow MAT Light" w:cs="Arial"/>
          <w:i/>
          <w:iCs/>
        </w:rPr>
        <w:t xml:space="preserve">y </w:t>
      </w:r>
      <w:r w:rsidR="009A0E6E" w:rsidRPr="00571699">
        <w:rPr>
          <w:rFonts w:ascii="PI Barlow MAT Light" w:hAnsi="PI Barlow MAT Light" w:cs="Arial"/>
        </w:rPr>
        <w:t>= 3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– 1  i  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+ 4</w:t>
      </w:r>
      <w:r w:rsidR="009A0E6E" w:rsidRPr="00571699">
        <w:rPr>
          <w:rFonts w:ascii="PI Barlow MAT Light" w:hAnsi="PI Barlow MAT Light" w:cs="Arial"/>
          <w:i/>
          <w:iCs/>
        </w:rPr>
        <w:t>y</w:t>
      </w:r>
      <w:r w:rsidR="009A0E6E" w:rsidRPr="00571699">
        <w:rPr>
          <w:rFonts w:ascii="PI Barlow MAT Light" w:hAnsi="PI Barlow MAT Light" w:cs="Arial"/>
        </w:rPr>
        <w:t xml:space="preserve"> + 3 = 0  je:</w:t>
      </w:r>
    </w:p>
    <w:p w14:paraId="7D1280FD" w14:textId="77777777" w:rsidR="009A0E6E" w:rsidRPr="00571699" w:rsidRDefault="009A0E6E" w:rsidP="009A0E6E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57°31´44˝</w:t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="00571699">
        <w:rPr>
          <w:rFonts w:ascii="PI Barlow MAT Light" w:hAnsi="PI Barlow MAT Light" w:cs="Arial"/>
        </w:rPr>
        <w:t xml:space="preserve"> </w:t>
      </w:r>
      <w:r w:rsidRPr="00571699">
        <w:rPr>
          <w:rFonts w:ascii="PI Barlow MAT Light" w:hAnsi="PI Barlow MAT Light" w:cs="Arial"/>
        </w:rPr>
        <w:t>= 85°36´5˝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1°41´57˝</w:t>
      </w:r>
      <w:r w:rsidRPr="00571699">
        <w:rPr>
          <w:rFonts w:ascii="PI Barlow MAT Light" w:hAnsi="PI Barlow MAT Light" w:cs="Arial"/>
        </w:rPr>
        <w:tab/>
      </w:r>
      <w:r w:rsid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84°48´20˝         (B)</w:t>
      </w:r>
    </w:p>
    <w:p w14:paraId="49EB6BB0" w14:textId="77777777" w:rsidR="009A0E6E" w:rsidRPr="00571699" w:rsidRDefault="009A0E6E" w:rsidP="009A0E6E">
      <w:pPr>
        <w:rPr>
          <w:rFonts w:ascii="PI Barlow MAT Light" w:hAnsi="PI Barlow MAT Light" w:cs="Arial"/>
        </w:rPr>
      </w:pPr>
    </w:p>
    <w:p w14:paraId="678F097D" w14:textId="77777777" w:rsidR="009A0E6E" w:rsidRPr="00571699" w:rsidRDefault="00F90B10" w:rsidP="009A0E6E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4</w:t>
      </w:r>
      <w:r w:rsidR="009A0E6E" w:rsidRPr="00571699">
        <w:rPr>
          <w:rFonts w:ascii="PI Barlow MAT Light" w:hAnsi="PI Barlow MAT Light" w:cs="Arial"/>
        </w:rPr>
        <w:t>2. Kut između pravaca 3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– y </w:t>
      </w:r>
      <w:r w:rsidR="009A0E6E" w:rsidRPr="00571699">
        <w:rPr>
          <w:rFonts w:ascii="PI Barlow MAT Light" w:hAnsi="PI Barlow MAT Light" w:cs="Arial"/>
        </w:rPr>
        <w:sym w:font="Symbol" w:char="F02D"/>
      </w:r>
      <w:r w:rsidR="009A0E6E" w:rsidRPr="00571699">
        <w:rPr>
          <w:rFonts w:ascii="PI Barlow MAT Light" w:hAnsi="PI Barlow MAT Light" w:cs="Arial"/>
        </w:rPr>
        <w:t xml:space="preserve"> 5 = 0   i  2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+ 8</w:t>
      </w:r>
      <w:r w:rsidR="009A0E6E" w:rsidRPr="00571699">
        <w:rPr>
          <w:rFonts w:ascii="PI Barlow MAT Light" w:hAnsi="PI Barlow MAT Light" w:cs="Arial"/>
          <w:i/>
          <w:iCs/>
        </w:rPr>
        <w:t>y</w:t>
      </w:r>
      <w:r w:rsidR="009A0E6E" w:rsidRPr="00571699">
        <w:rPr>
          <w:rFonts w:ascii="PI Barlow MAT Light" w:hAnsi="PI Barlow MAT Light" w:cs="Arial"/>
        </w:rPr>
        <w:t xml:space="preserve"> + 7 = 0  je:</w:t>
      </w:r>
    </w:p>
    <w:p w14:paraId="756BF658" w14:textId="77777777" w:rsidR="009A0E6E" w:rsidRPr="00571699" w:rsidRDefault="009A0E6E" w:rsidP="009A0E6E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>= 57°32´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85°36´</w:t>
      </w:r>
      <w:r w:rsidRPr="00571699">
        <w:rPr>
          <w:rFonts w:ascii="PI Barlow MAT Light" w:hAnsi="PI Barlow MAT Light" w:cs="Arial"/>
        </w:rPr>
        <w:tab/>
      </w:r>
      <w:r w:rsid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="00571699">
        <w:rPr>
          <w:rFonts w:ascii="PI Barlow MAT Light" w:hAnsi="PI Barlow MAT Light" w:cs="Arial"/>
        </w:rPr>
        <w:t xml:space="preserve"> </w:t>
      </w:r>
      <w:r w:rsidRPr="00571699">
        <w:rPr>
          <w:rFonts w:ascii="PI Barlow MAT Light" w:hAnsi="PI Barlow MAT Light" w:cs="Arial"/>
        </w:rPr>
        <w:t>= 61°42´</w:t>
      </w:r>
      <w:r w:rsidRPr="00571699">
        <w:rPr>
          <w:rFonts w:ascii="PI Barlow MAT Light" w:hAnsi="PI Barlow MAT Light" w:cs="Arial"/>
        </w:rPr>
        <w:tab/>
      </w:r>
      <w:r w:rsid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84°48´                        (B)</w:t>
      </w:r>
    </w:p>
    <w:p w14:paraId="49D68A6D" w14:textId="77777777" w:rsidR="009A0E6E" w:rsidRPr="00571699" w:rsidRDefault="009A0E6E" w:rsidP="009A0E6E">
      <w:pPr>
        <w:rPr>
          <w:rFonts w:ascii="PI Barlow MAT Light" w:hAnsi="PI Barlow MAT Light" w:cs="Arial"/>
        </w:rPr>
      </w:pPr>
    </w:p>
    <w:p w14:paraId="46894633" w14:textId="77777777" w:rsidR="009A0E6E" w:rsidRPr="00571699" w:rsidRDefault="00F90B10" w:rsidP="009A0E6E">
      <w:pPr>
        <w:shd w:val="clear" w:color="auto" w:fill="FFFFFF" w:themeFill="background1"/>
        <w:jc w:val="both"/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4</w:t>
      </w:r>
      <w:r w:rsidR="009A0E6E" w:rsidRPr="00571699">
        <w:rPr>
          <w:rFonts w:ascii="PI Barlow MAT Light" w:hAnsi="PI Barlow MAT Light" w:cs="Arial"/>
        </w:rPr>
        <w:t>3. Kut između pravaca 6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– 2</w:t>
      </w:r>
      <w:r w:rsidR="009A0E6E" w:rsidRPr="00571699">
        <w:rPr>
          <w:rFonts w:ascii="PI Barlow MAT Light" w:hAnsi="PI Barlow MAT Light" w:cs="Arial"/>
          <w:i/>
          <w:iCs/>
        </w:rPr>
        <w:t xml:space="preserve">y </w:t>
      </w:r>
      <w:r w:rsidR="009A0E6E" w:rsidRPr="00571699">
        <w:rPr>
          <w:rFonts w:ascii="PI Barlow MAT Light" w:hAnsi="PI Barlow MAT Light" w:cs="Arial"/>
        </w:rPr>
        <w:t xml:space="preserve">+ 5 = 0  i  </w:t>
      </w:r>
      <w:r w:rsidR="009A0E6E" w:rsidRPr="00571699">
        <w:rPr>
          <w:rFonts w:ascii="PI Barlow MAT Light" w:hAnsi="PI Barlow MAT Light" w:cs="Arial"/>
          <w:i/>
          <w:iCs/>
        </w:rPr>
        <w:t>x</w:t>
      </w:r>
      <w:r w:rsidR="009A0E6E" w:rsidRPr="00571699">
        <w:rPr>
          <w:rFonts w:ascii="PI Barlow MAT Light" w:hAnsi="PI Barlow MAT Light" w:cs="Arial"/>
        </w:rPr>
        <w:t xml:space="preserve"> + 3</w:t>
      </w:r>
      <w:r w:rsidR="009A0E6E" w:rsidRPr="00571699">
        <w:rPr>
          <w:rFonts w:ascii="PI Barlow MAT Light" w:hAnsi="PI Barlow MAT Light" w:cs="Arial"/>
          <w:i/>
          <w:iCs/>
        </w:rPr>
        <w:t>y</w:t>
      </w:r>
      <w:r w:rsidR="009A0E6E" w:rsidRPr="00571699">
        <w:rPr>
          <w:rFonts w:ascii="PI Barlow MAT Light" w:hAnsi="PI Barlow MAT Light" w:cs="Arial"/>
        </w:rPr>
        <w:t xml:space="preserve"> – 1 = 0  je:</w:t>
      </w:r>
    </w:p>
    <w:p w14:paraId="1B56DAC3" w14:textId="77777777" w:rsidR="009A0E6E" w:rsidRPr="00571699" w:rsidRDefault="009A0E6E" w:rsidP="009A0E6E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="00571699">
        <w:rPr>
          <w:rFonts w:ascii="PI Barlow MAT Light" w:hAnsi="PI Barlow MAT Light" w:cs="Arial"/>
        </w:rPr>
        <w:t xml:space="preserve"> </w:t>
      </w:r>
      <w:r w:rsidRPr="00571699">
        <w:rPr>
          <w:rFonts w:ascii="PI Barlow MAT Light" w:hAnsi="PI Barlow MAT Light" w:cs="Arial"/>
        </w:rPr>
        <w:t>= 45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90°                        (D)</w:t>
      </w:r>
    </w:p>
    <w:p w14:paraId="6E132236" w14:textId="77777777" w:rsidR="00847F4A" w:rsidRPr="00571699" w:rsidRDefault="00847F4A" w:rsidP="009A0E6E">
      <w:pPr>
        <w:rPr>
          <w:rFonts w:ascii="PI Barlow MAT Light" w:hAnsi="PI Barlow MAT Light" w:cs="Arial"/>
        </w:rPr>
      </w:pPr>
    </w:p>
    <w:p w14:paraId="6F14545F" w14:textId="77777777" w:rsidR="00847F4A" w:rsidRPr="00571699" w:rsidRDefault="00F90B10" w:rsidP="00847F4A">
      <w:pPr>
        <w:shd w:val="clear" w:color="auto" w:fill="FFFFFF" w:themeFill="background1"/>
        <w:jc w:val="both"/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4</w:t>
      </w:r>
      <w:r w:rsidR="00847F4A" w:rsidRPr="00571699">
        <w:rPr>
          <w:rFonts w:ascii="PI Barlow MAT Light" w:hAnsi="PI Barlow MAT Light" w:cs="Arial"/>
        </w:rPr>
        <w:t xml:space="preserve">4. Kut između pravaca </w:t>
      </w:r>
      <w:r w:rsidR="00847F4A" w:rsidRPr="00571699">
        <w:rPr>
          <w:rFonts w:ascii="PI Barlow MAT Light" w:hAnsi="PI Barlow MAT Light" w:cs="Arial"/>
          <w:i/>
          <w:iCs/>
        </w:rPr>
        <w:t>x</w:t>
      </w:r>
      <w:r w:rsidR="00847F4A" w:rsidRPr="00571699">
        <w:rPr>
          <w:rFonts w:ascii="PI Barlow MAT Light" w:hAnsi="PI Barlow MAT Light" w:cs="Arial"/>
        </w:rPr>
        <w:t xml:space="preserve"> – 5</w:t>
      </w:r>
      <w:r w:rsidR="00847F4A" w:rsidRPr="00571699">
        <w:rPr>
          <w:rFonts w:ascii="PI Barlow MAT Light" w:hAnsi="PI Barlow MAT Light" w:cs="Arial"/>
          <w:i/>
          <w:iCs/>
        </w:rPr>
        <w:t xml:space="preserve">y </w:t>
      </w:r>
      <w:r w:rsidR="00847F4A" w:rsidRPr="00571699">
        <w:rPr>
          <w:rFonts w:ascii="PI Barlow MAT Light" w:hAnsi="PI Barlow MAT Light" w:cs="Arial"/>
        </w:rPr>
        <w:t>+ 3 = 0  i  5</w:t>
      </w:r>
      <w:r w:rsidR="00847F4A" w:rsidRPr="00571699">
        <w:rPr>
          <w:rFonts w:ascii="PI Barlow MAT Light" w:hAnsi="PI Barlow MAT Light" w:cs="Arial"/>
          <w:i/>
          <w:iCs/>
        </w:rPr>
        <w:t>x</w:t>
      </w:r>
      <w:r w:rsidR="00847F4A" w:rsidRPr="00571699">
        <w:rPr>
          <w:rFonts w:ascii="PI Barlow MAT Light" w:hAnsi="PI Barlow MAT Light" w:cs="Arial"/>
        </w:rPr>
        <w:t xml:space="preserve"> + </w:t>
      </w:r>
      <w:r w:rsidR="00847F4A" w:rsidRPr="00571699">
        <w:rPr>
          <w:rFonts w:ascii="PI Barlow MAT Light" w:hAnsi="PI Barlow MAT Light" w:cs="Arial"/>
          <w:i/>
          <w:iCs/>
        </w:rPr>
        <w:t>y</w:t>
      </w:r>
      <w:r w:rsidR="00847F4A" w:rsidRPr="00571699">
        <w:rPr>
          <w:rFonts w:ascii="PI Barlow MAT Light" w:hAnsi="PI Barlow MAT Light" w:cs="Arial"/>
        </w:rPr>
        <w:t xml:space="preserve"> – 3 = 0  je:</w:t>
      </w:r>
    </w:p>
    <w:p w14:paraId="79F5A9EF" w14:textId="77777777" w:rsidR="00847F4A" w:rsidRPr="00571699" w:rsidRDefault="00847F4A" w:rsidP="00847F4A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45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90°                        (D)</w:t>
      </w:r>
    </w:p>
    <w:p w14:paraId="6085258A" w14:textId="77777777" w:rsidR="009A0E6E" w:rsidRPr="00571699" w:rsidRDefault="009A0E6E" w:rsidP="009A0E6E">
      <w:pPr>
        <w:rPr>
          <w:rFonts w:ascii="PI Barlow MAT Light" w:hAnsi="PI Barlow MAT Light" w:cs="Arial"/>
        </w:rPr>
      </w:pPr>
    </w:p>
    <w:p w14:paraId="6EFE18BD" w14:textId="77777777" w:rsidR="007022AD" w:rsidRPr="00571699" w:rsidRDefault="00F90B10" w:rsidP="007022AD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4</w:t>
      </w:r>
      <w:r w:rsidR="007022AD" w:rsidRPr="00571699">
        <w:rPr>
          <w:rFonts w:ascii="PI Barlow MAT Light" w:hAnsi="PI Barlow MAT Light" w:cs="Arial"/>
        </w:rPr>
        <w:t>5. Kut između pravaca 3</w:t>
      </w:r>
      <w:r w:rsidR="007022AD" w:rsidRPr="00571699">
        <w:rPr>
          <w:rFonts w:ascii="PI Barlow MAT Light" w:hAnsi="PI Barlow MAT Light" w:cs="Arial"/>
          <w:i/>
          <w:iCs/>
        </w:rPr>
        <w:t>x</w:t>
      </w:r>
      <w:r w:rsidR="007022AD" w:rsidRPr="00571699">
        <w:rPr>
          <w:rFonts w:ascii="PI Barlow MAT Light" w:hAnsi="PI Barlow MAT Light" w:cs="Arial"/>
        </w:rPr>
        <w:t xml:space="preserve"> – 2y + 5 = 0   i  2</w:t>
      </w:r>
      <w:r w:rsidR="007022AD" w:rsidRPr="00571699">
        <w:rPr>
          <w:rFonts w:ascii="PI Barlow MAT Light" w:hAnsi="PI Barlow MAT Light" w:cs="Arial"/>
          <w:i/>
          <w:iCs/>
        </w:rPr>
        <w:t>x</w:t>
      </w:r>
      <w:r w:rsidR="007022AD" w:rsidRPr="00571699">
        <w:rPr>
          <w:rFonts w:ascii="PI Barlow MAT Light" w:hAnsi="PI Barlow MAT Light" w:cs="Arial"/>
        </w:rPr>
        <w:t xml:space="preserve"> </w:t>
      </w:r>
      <w:r w:rsidR="007022AD" w:rsidRPr="00571699">
        <w:rPr>
          <w:rFonts w:ascii="PI Barlow MAT Light" w:hAnsi="PI Barlow MAT Light" w:cs="Arial"/>
        </w:rPr>
        <w:sym w:font="Symbol" w:char="F02D"/>
      </w:r>
      <w:r w:rsidR="007022AD" w:rsidRPr="00571699">
        <w:rPr>
          <w:rFonts w:ascii="PI Barlow MAT Light" w:hAnsi="PI Barlow MAT Light" w:cs="Arial"/>
        </w:rPr>
        <w:t>3</w:t>
      </w:r>
      <w:r w:rsidR="007022AD" w:rsidRPr="00571699">
        <w:rPr>
          <w:rFonts w:ascii="PI Barlow MAT Light" w:hAnsi="PI Barlow MAT Light" w:cs="Arial"/>
          <w:i/>
          <w:iCs/>
        </w:rPr>
        <w:t>y</w:t>
      </w:r>
      <w:r w:rsidR="007022AD" w:rsidRPr="00571699">
        <w:rPr>
          <w:rFonts w:ascii="PI Barlow MAT Light" w:hAnsi="PI Barlow MAT Light" w:cs="Arial"/>
        </w:rPr>
        <w:t xml:space="preserve"> + 9 = 0  je:</w:t>
      </w:r>
    </w:p>
    <w:p w14:paraId="2508034C" w14:textId="77777777" w:rsidR="007022AD" w:rsidRPr="00571699" w:rsidRDefault="007022AD" w:rsidP="007022AD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>= 22°37´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47°17´</w:t>
      </w:r>
      <w:r w:rsidRPr="00571699">
        <w:rPr>
          <w:rFonts w:ascii="PI Barlow MAT Light" w:hAnsi="PI Barlow MAT Light" w:cs="Arial"/>
        </w:rPr>
        <w:tab/>
        <w:t xml:space="preserve">     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5°45´</w:t>
      </w:r>
      <w:r w:rsidRPr="00571699">
        <w:rPr>
          <w:rFonts w:ascii="PI Barlow MAT Light" w:hAnsi="PI Barlow MAT Light" w:cs="Arial"/>
        </w:rPr>
        <w:tab/>
        <w:t xml:space="preserve">           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90°                      (A)</w:t>
      </w:r>
    </w:p>
    <w:p w14:paraId="3F733F2B" w14:textId="45AFAAF8" w:rsidR="004A527F" w:rsidRPr="00571699" w:rsidRDefault="00F90B10" w:rsidP="004A527F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>4</w:t>
      </w:r>
      <w:r w:rsidR="004A527F" w:rsidRPr="00571699">
        <w:rPr>
          <w:rFonts w:ascii="PI Barlow MAT Light" w:hAnsi="PI Barlow MAT Light" w:cs="Arial"/>
        </w:rPr>
        <w:t xml:space="preserve">6. Kut između pravaca </w:t>
      </w:r>
      <w:r w:rsidR="006C2CA9" w:rsidRPr="006C2CA9">
        <w:rPr>
          <w:position w:val="-22"/>
        </w:rPr>
        <w:object w:dxaOrig="940" w:dyaOrig="580" w14:anchorId="402A2BE5">
          <v:shape id="_x0000_i1793" type="#_x0000_t75" style="width:46.8pt;height:28.8pt" o:ole="">
            <v:imagedata r:id="rId255" o:title=""/>
          </v:shape>
          <o:OLEObject Type="Embed" ProgID="Equation.DSMT4" ShapeID="_x0000_i1793" DrawAspect="Content" ObjectID="_1648029364" r:id="rId256"/>
        </w:object>
      </w:r>
      <w:r w:rsidR="004A527F" w:rsidRPr="00571699">
        <w:rPr>
          <w:rFonts w:ascii="PI Barlow MAT Light" w:hAnsi="PI Barlow MAT Light" w:cs="Arial"/>
        </w:rPr>
        <w:t xml:space="preserve">  i  </w:t>
      </w:r>
      <w:r w:rsidR="006C2CA9" w:rsidRPr="006C2CA9">
        <w:rPr>
          <w:position w:val="-22"/>
        </w:rPr>
        <w:object w:dxaOrig="940" w:dyaOrig="580" w14:anchorId="3D6C212D">
          <v:shape id="_x0000_i1798" type="#_x0000_t75" style="width:46.8pt;height:28.8pt" o:ole="">
            <v:imagedata r:id="rId257" o:title=""/>
          </v:shape>
          <o:OLEObject Type="Embed" ProgID="Equation.DSMT4" ShapeID="_x0000_i1798" DrawAspect="Content" ObjectID="_1648029365" r:id="rId258"/>
        </w:object>
      </w:r>
      <w:r w:rsidR="004A527F" w:rsidRPr="00571699">
        <w:rPr>
          <w:rFonts w:ascii="PI Barlow MAT Light" w:hAnsi="PI Barlow MAT Light" w:cs="Times New Roman"/>
        </w:rPr>
        <w:t xml:space="preserve">    </w:t>
      </w:r>
      <w:r w:rsidR="004A527F" w:rsidRPr="00571699">
        <w:rPr>
          <w:rFonts w:ascii="PI Barlow MAT Light" w:hAnsi="PI Barlow MAT Light" w:cs="Arial"/>
        </w:rPr>
        <w:t>je:</w:t>
      </w:r>
    </w:p>
    <w:p w14:paraId="434B362E" w14:textId="77777777" w:rsidR="004A527F" w:rsidRPr="00571699" w:rsidRDefault="004A527F" w:rsidP="004A527F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45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90°                        (D)</w:t>
      </w:r>
    </w:p>
    <w:p w14:paraId="376A4938" w14:textId="2463E222" w:rsidR="004A527F" w:rsidRPr="00571699" w:rsidRDefault="00F90B10" w:rsidP="004A527F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lastRenderedPageBreak/>
        <w:t>4</w:t>
      </w:r>
      <w:r w:rsidR="004A527F" w:rsidRPr="00571699">
        <w:rPr>
          <w:rFonts w:ascii="PI Barlow MAT Light" w:hAnsi="PI Barlow MAT Light" w:cs="Arial"/>
        </w:rPr>
        <w:t xml:space="preserve">7. Kut između pravaca </w:t>
      </w:r>
      <w:r w:rsidR="006C2CA9" w:rsidRPr="006C2CA9">
        <w:rPr>
          <w:position w:val="-22"/>
        </w:rPr>
        <w:object w:dxaOrig="940" w:dyaOrig="580" w14:anchorId="027D2F3C">
          <v:shape id="_x0000_i1803" type="#_x0000_t75" style="width:46.8pt;height:28.8pt" o:ole="">
            <v:imagedata r:id="rId259" o:title=""/>
          </v:shape>
          <o:OLEObject Type="Embed" ProgID="Equation.DSMT4" ShapeID="_x0000_i1803" DrawAspect="Content" ObjectID="_1648029366" r:id="rId260"/>
        </w:object>
      </w:r>
      <w:r w:rsidR="004A527F" w:rsidRPr="00571699">
        <w:rPr>
          <w:rFonts w:ascii="PI Barlow MAT Light" w:hAnsi="PI Barlow MAT Light" w:cs="Arial"/>
        </w:rPr>
        <w:t xml:space="preserve">  i  </w:t>
      </w:r>
      <w:r w:rsidR="006C2CA9" w:rsidRPr="006C2CA9">
        <w:rPr>
          <w:position w:val="-10"/>
        </w:rPr>
        <w:object w:dxaOrig="900" w:dyaOrig="300" w14:anchorId="7B0B89E6">
          <v:shape id="_x0000_i1808" type="#_x0000_t75" style="width:45pt;height:15pt" o:ole="">
            <v:imagedata r:id="rId261" o:title=""/>
          </v:shape>
          <o:OLEObject Type="Embed" ProgID="Equation.DSMT4" ShapeID="_x0000_i1808" DrawAspect="Content" ObjectID="_1648029367" r:id="rId262"/>
        </w:object>
      </w:r>
      <w:r w:rsidR="004A527F" w:rsidRPr="00571699">
        <w:rPr>
          <w:rFonts w:ascii="PI Barlow MAT Light" w:hAnsi="PI Barlow MAT Light" w:cs="Times New Roman"/>
        </w:rPr>
        <w:t xml:space="preserve">    </w:t>
      </w:r>
      <w:r w:rsidR="004A527F" w:rsidRPr="00571699">
        <w:rPr>
          <w:rFonts w:ascii="PI Barlow MAT Light" w:hAnsi="PI Barlow MAT Light" w:cs="Arial"/>
        </w:rPr>
        <w:t>je:</w:t>
      </w:r>
    </w:p>
    <w:p w14:paraId="0387C044" w14:textId="77777777" w:rsidR="004A527F" w:rsidRPr="00571699" w:rsidRDefault="004A527F" w:rsidP="004A527F">
      <w:pPr>
        <w:rPr>
          <w:rFonts w:ascii="PI Barlow MAT Light" w:hAnsi="PI Barlow MAT Light" w:cs="Arial"/>
        </w:rPr>
      </w:pPr>
      <w:r w:rsidRPr="00571699">
        <w:rPr>
          <w:rFonts w:ascii="PI Barlow MAT Light" w:hAnsi="PI Barlow MAT Light" w:cs="Arial"/>
        </w:rPr>
        <w:t xml:space="preserve">A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3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B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45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C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60°</w:t>
      </w:r>
      <w:r w:rsidRPr="00571699">
        <w:rPr>
          <w:rFonts w:ascii="PI Barlow MAT Light" w:hAnsi="PI Barlow MAT Light" w:cs="Arial"/>
        </w:rPr>
        <w:tab/>
      </w:r>
      <w:r w:rsidRPr="00571699">
        <w:rPr>
          <w:rFonts w:ascii="PI Barlow MAT Light" w:hAnsi="PI Barlow MAT Light" w:cs="Arial"/>
        </w:rPr>
        <w:tab/>
        <w:t xml:space="preserve">D. </w:t>
      </w:r>
      <w:r w:rsidR="00571699">
        <w:rPr>
          <w:rFonts w:ascii="PI Barlow MAT Light" w:hAnsi="PI Barlow MAT Light" w:cs="Arial"/>
        </w:rPr>
        <w:sym w:font="Symbol" w:char="F061"/>
      </w:r>
      <w:r w:rsidRPr="00571699">
        <w:rPr>
          <w:rFonts w:ascii="PI Barlow MAT Light" w:hAnsi="PI Barlow MAT Light" w:cs="Arial"/>
        </w:rPr>
        <w:t xml:space="preserve"> = 90°                        (B)</w:t>
      </w:r>
    </w:p>
    <w:p w14:paraId="09E798CB" w14:textId="4B868719" w:rsidR="004A527F" w:rsidRPr="00571699" w:rsidRDefault="00F90B10" w:rsidP="004A527F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Arial"/>
        </w:rPr>
        <w:t>4</w:t>
      </w:r>
      <w:r w:rsidR="004A527F" w:rsidRPr="00571699">
        <w:rPr>
          <w:rFonts w:ascii="PI Barlow MAT Light" w:hAnsi="PI Barlow MAT Light" w:cs="Arial"/>
        </w:rPr>
        <w:t xml:space="preserve">8. </w:t>
      </w:r>
      <w:r w:rsidR="00BE04FB" w:rsidRPr="00571699">
        <w:rPr>
          <w:rFonts w:ascii="PI Barlow MAT Light" w:hAnsi="PI Barlow MAT Light" w:cs="Arial"/>
        </w:rPr>
        <w:t xml:space="preserve">Za koji k pravci  </w:t>
      </w:r>
      <w:r w:rsidR="006C2CA9" w:rsidRPr="006C2CA9">
        <w:rPr>
          <w:position w:val="-10"/>
        </w:rPr>
        <w:object w:dxaOrig="1340" w:dyaOrig="300" w14:anchorId="2ABFA3AC">
          <v:shape id="_x0000_i1813" type="#_x0000_t75" style="width:67.2pt;height:15pt" o:ole="">
            <v:imagedata r:id="rId263" o:title=""/>
          </v:shape>
          <o:OLEObject Type="Embed" ProgID="Equation.DSMT4" ShapeID="_x0000_i1813" DrawAspect="Content" ObjectID="_1648029368" r:id="rId264"/>
        </w:object>
      </w:r>
      <w:r w:rsidR="00BE04FB" w:rsidRPr="00571699">
        <w:rPr>
          <w:rFonts w:ascii="PI Barlow MAT Light" w:hAnsi="PI Barlow MAT Light" w:cs="Times New Roman"/>
        </w:rPr>
        <w:t xml:space="preserve"> i </w:t>
      </w:r>
      <w:r w:rsidR="006C2CA9" w:rsidRPr="006C2CA9">
        <w:rPr>
          <w:position w:val="-10"/>
        </w:rPr>
        <w:object w:dxaOrig="999" w:dyaOrig="300" w14:anchorId="10B31626">
          <v:shape id="_x0000_i1818" type="#_x0000_t75" style="width:49.8pt;height:15pt" o:ole="">
            <v:imagedata r:id="rId265" o:title=""/>
          </v:shape>
          <o:OLEObject Type="Embed" ProgID="Equation.DSMT4" ShapeID="_x0000_i1818" DrawAspect="Content" ObjectID="_1648029369" r:id="rId266"/>
        </w:object>
      </w:r>
      <w:r w:rsidR="00BE04FB" w:rsidRPr="00571699">
        <w:rPr>
          <w:rFonts w:ascii="PI Barlow MAT Light" w:hAnsi="PI Barlow MAT Light" w:cs="Times New Roman"/>
        </w:rPr>
        <w:t>zatvaraju kut 45</w:t>
      </w:r>
      <w:r w:rsidR="00BE04FB" w:rsidRPr="00571699">
        <w:rPr>
          <w:rFonts w:ascii="PI Barlow MAT Light" w:hAnsi="PI Barlow MAT Light" w:cs="Times New Roman"/>
        </w:rPr>
        <w:sym w:font="Symbol" w:char="F0B0"/>
      </w:r>
      <w:r w:rsidR="00BE04FB" w:rsidRPr="00571699">
        <w:rPr>
          <w:rFonts w:ascii="PI Barlow MAT Light" w:hAnsi="PI Barlow MAT Light" w:cs="Times New Roman"/>
        </w:rPr>
        <w:t>?</w:t>
      </w:r>
    </w:p>
    <w:p w14:paraId="14DD5E0B" w14:textId="3FE8C337" w:rsidR="00BE04FB" w:rsidRPr="00571699" w:rsidRDefault="00BE04FB" w:rsidP="00BE04FB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3                            B. 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2                        C. </w:t>
      </w:r>
      <w:r w:rsidR="006C2CA9" w:rsidRPr="006C2CA9">
        <w:rPr>
          <w:position w:val="-22"/>
        </w:rPr>
        <w:object w:dxaOrig="380" w:dyaOrig="580" w14:anchorId="47C9E615">
          <v:shape id="_x0000_i1823" type="#_x0000_t75" style="width:19.2pt;height:28.8pt" o:ole="">
            <v:imagedata r:id="rId267" o:title=""/>
          </v:shape>
          <o:OLEObject Type="Embed" ProgID="Equation.DSMT4" ShapeID="_x0000_i1823" DrawAspect="Content" ObjectID="_1648029370" r:id="rId268"/>
        </w:object>
      </w:r>
      <w:r w:rsidRPr="00571699">
        <w:rPr>
          <w:rFonts w:ascii="PI Barlow MAT Light" w:hAnsi="PI Barlow MAT Light" w:cs="Times New Roman"/>
        </w:rPr>
        <w:t xml:space="preserve">                           D.</w:t>
      </w:r>
      <w:r w:rsidRPr="00571699">
        <w:rPr>
          <w:rFonts w:ascii="PI Barlow MAT Light" w:hAnsi="PI Barlow MAT Light" w:cs="Arial"/>
        </w:rPr>
        <w:t xml:space="preserve"> </w:t>
      </w:r>
      <w:r w:rsidR="006C2CA9" w:rsidRPr="006C2CA9">
        <w:rPr>
          <w:position w:val="-22"/>
        </w:rPr>
        <w:object w:dxaOrig="220" w:dyaOrig="580" w14:anchorId="0E993A1E">
          <v:shape id="_x0000_i1828" type="#_x0000_t75" style="width:10.8pt;height:28.8pt" o:ole="">
            <v:imagedata r:id="rId269" o:title=""/>
          </v:shape>
          <o:OLEObject Type="Embed" ProgID="Equation.DSMT4" ShapeID="_x0000_i1828" DrawAspect="Content" ObjectID="_1648029371" r:id="rId270"/>
        </w:object>
      </w:r>
      <w:r w:rsidRPr="00571699">
        <w:rPr>
          <w:rFonts w:ascii="PI Barlow MAT Light" w:hAnsi="PI Barlow MAT Light" w:cs="Times New Roman"/>
        </w:rPr>
        <w:t xml:space="preserve">                (A)</w:t>
      </w:r>
    </w:p>
    <w:p w14:paraId="0B6D8B9D" w14:textId="359B250A" w:rsidR="00BE04FB" w:rsidRPr="00571699" w:rsidRDefault="00F90B10" w:rsidP="00BE04FB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Arial"/>
        </w:rPr>
        <w:t>4</w:t>
      </w:r>
      <w:r w:rsidR="00BE04FB" w:rsidRPr="00571699">
        <w:rPr>
          <w:rFonts w:ascii="PI Barlow MAT Light" w:hAnsi="PI Barlow MAT Light" w:cs="Arial"/>
        </w:rPr>
        <w:t xml:space="preserve">9. Za koji k pravci  </w:t>
      </w:r>
      <w:r w:rsidR="006C2CA9" w:rsidRPr="006C2CA9">
        <w:rPr>
          <w:position w:val="-10"/>
        </w:rPr>
        <w:object w:dxaOrig="1480" w:dyaOrig="300" w14:anchorId="73A490F8">
          <v:shape id="_x0000_i1833" type="#_x0000_t75" style="width:73.8pt;height:15pt" o:ole="">
            <v:imagedata r:id="rId271" o:title=""/>
          </v:shape>
          <o:OLEObject Type="Embed" ProgID="Equation.DSMT4" ShapeID="_x0000_i1833" DrawAspect="Content" ObjectID="_1648029372" r:id="rId272"/>
        </w:object>
      </w:r>
      <w:r w:rsidR="00BE04FB" w:rsidRPr="00571699">
        <w:rPr>
          <w:rFonts w:ascii="PI Barlow MAT Light" w:hAnsi="PI Barlow MAT Light" w:cs="Times New Roman"/>
        </w:rPr>
        <w:t xml:space="preserve"> i </w:t>
      </w:r>
      <w:r w:rsidR="006C2CA9" w:rsidRPr="006C2CA9">
        <w:rPr>
          <w:position w:val="-10"/>
        </w:rPr>
        <w:object w:dxaOrig="940" w:dyaOrig="300" w14:anchorId="3F78A164">
          <v:shape id="_x0000_i1838" type="#_x0000_t75" style="width:46.8pt;height:15pt" o:ole="">
            <v:imagedata r:id="rId273" o:title=""/>
          </v:shape>
          <o:OLEObject Type="Embed" ProgID="Equation.DSMT4" ShapeID="_x0000_i1838" DrawAspect="Content" ObjectID="_1648029373" r:id="rId274"/>
        </w:object>
      </w:r>
      <w:r w:rsidR="00BE04FB" w:rsidRPr="00571699">
        <w:rPr>
          <w:rFonts w:ascii="PI Barlow MAT Light" w:hAnsi="PI Barlow MAT Light" w:cs="Times New Roman"/>
        </w:rPr>
        <w:t>zatvaraju kut 45</w:t>
      </w:r>
      <w:r w:rsidR="00BE04FB" w:rsidRPr="00571699">
        <w:rPr>
          <w:rFonts w:ascii="PI Barlow MAT Light" w:hAnsi="PI Barlow MAT Light" w:cs="Times New Roman"/>
        </w:rPr>
        <w:sym w:font="Symbol" w:char="F0B0"/>
      </w:r>
      <w:r w:rsidR="00BE04FB" w:rsidRPr="00571699">
        <w:rPr>
          <w:rFonts w:ascii="PI Barlow MAT Light" w:hAnsi="PI Barlow MAT Light" w:cs="Times New Roman"/>
        </w:rPr>
        <w:t>?</w:t>
      </w:r>
    </w:p>
    <w:p w14:paraId="0491C1AF" w14:textId="25676A1F" w:rsidR="00BE04FB" w:rsidRPr="00571699" w:rsidRDefault="00BE04FB" w:rsidP="00BE04FB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4                            B. 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3                        C. </w:t>
      </w:r>
      <w:r w:rsidR="006C2CA9" w:rsidRPr="006C2CA9">
        <w:rPr>
          <w:position w:val="-22"/>
        </w:rPr>
        <w:object w:dxaOrig="400" w:dyaOrig="580" w14:anchorId="5BF6B447">
          <v:shape id="_x0000_i1843" type="#_x0000_t75" style="width:19.8pt;height:28.8pt" o:ole="">
            <v:imagedata r:id="rId275" o:title=""/>
          </v:shape>
          <o:OLEObject Type="Embed" ProgID="Equation.DSMT4" ShapeID="_x0000_i1843" DrawAspect="Content" ObjectID="_1648029374" r:id="rId276"/>
        </w:object>
      </w:r>
      <w:r w:rsidRPr="00571699">
        <w:rPr>
          <w:rFonts w:ascii="PI Barlow MAT Light" w:hAnsi="PI Barlow MAT Light" w:cs="Times New Roman"/>
        </w:rPr>
        <w:t xml:space="preserve">                           D.</w:t>
      </w:r>
      <w:r w:rsidRPr="00571699">
        <w:rPr>
          <w:rFonts w:ascii="PI Barlow MAT Light" w:hAnsi="PI Barlow MAT Light" w:cs="Arial"/>
        </w:rPr>
        <w:t xml:space="preserve"> </w:t>
      </w:r>
      <w:r w:rsidR="006C2CA9" w:rsidRPr="006C2CA9">
        <w:rPr>
          <w:position w:val="-22"/>
        </w:rPr>
        <w:object w:dxaOrig="220" w:dyaOrig="580" w14:anchorId="70A90220">
          <v:shape id="_x0000_i1848" type="#_x0000_t75" style="width:10.8pt;height:28.8pt" o:ole="">
            <v:imagedata r:id="rId277" o:title=""/>
          </v:shape>
          <o:OLEObject Type="Embed" ProgID="Equation.DSMT4" ShapeID="_x0000_i1848" DrawAspect="Content" ObjectID="_1648029375" r:id="rId278"/>
        </w:object>
      </w:r>
      <w:r w:rsidRPr="00571699">
        <w:rPr>
          <w:rFonts w:ascii="PI Barlow MAT Light" w:hAnsi="PI Barlow MAT Light" w:cs="Times New Roman"/>
        </w:rPr>
        <w:t xml:space="preserve">                (B)</w:t>
      </w:r>
    </w:p>
    <w:p w14:paraId="66BFFA2A" w14:textId="28517D30" w:rsidR="00BE04FB" w:rsidRPr="00571699" w:rsidRDefault="00F90B10" w:rsidP="00BE04FB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Arial"/>
        </w:rPr>
        <w:t>5</w:t>
      </w:r>
      <w:r w:rsidR="00BE04FB" w:rsidRPr="00571699">
        <w:rPr>
          <w:rFonts w:ascii="PI Barlow MAT Light" w:hAnsi="PI Barlow MAT Light" w:cs="Arial"/>
        </w:rPr>
        <w:t xml:space="preserve">0. Za koji k pravci  </w:t>
      </w:r>
      <w:r w:rsidR="006C2CA9" w:rsidRPr="006C2CA9">
        <w:rPr>
          <w:position w:val="-10"/>
        </w:rPr>
        <w:object w:dxaOrig="1340" w:dyaOrig="300" w14:anchorId="5A45BEBE">
          <v:shape id="_x0000_i1853" type="#_x0000_t75" style="width:67.2pt;height:15pt" o:ole="">
            <v:imagedata r:id="rId279" o:title=""/>
          </v:shape>
          <o:OLEObject Type="Embed" ProgID="Equation.DSMT4" ShapeID="_x0000_i1853" DrawAspect="Content" ObjectID="_1648029376" r:id="rId280"/>
        </w:object>
      </w:r>
      <w:r w:rsidR="00BE04FB" w:rsidRPr="00571699">
        <w:rPr>
          <w:rFonts w:ascii="PI Barlow MAT Light" w:hAnsi="PI Barlow MAT Light" w:cs="Times New Roman"/>
        </w:rPr>
        <w:t xml:space="preserve"> i </w:t>
      </w:r>
      <w:r w:rsidR="006C2CA9" w:rsidRPr="006C2CA9">
        <w:rPr>
          <w:position w:val="-10"/>
        </w:rPr>
        <w:object w:dxaOrig="1320" w:dyaOrig="300" w14:anchorId="64517B54">
          <v:shape id="_x0000_i1858" type="#_x0000_t75" style="width:66pt;height:15pt" o:ole="">
            <v:imagedata r:id="rId281" o:title=""/>
          </v:shape>
          <o:OLEObject Type="Embed" ProgID="Equation.DSMT4" ShapeID="_x0000_i1858" DrawAspect="Content" ObjectID="_1648029377" r:id="rId282"/>
        </w:object>
      </w:r>
      <w:r w:rsidR="00BE04FB" w:rsidRPr="00571699">
        <w:rPr>
          <w:rFonts w:ascii="PI Barlow MAT Light" w:hAnsi="PI Barlow MAT Light" w:cs="Times New Roman"/>
        </w:rPr>
        <w:t>zatvaraju kut 45</w:t>
      </w:r>
      <w:r w:rsidR="00BE04FB" w:rsidRPr="00571699">
        <w:rPr>
          <w:rFonts w:ascii="PI Barlow MAT Light" w:hAnsi="PI Barlow MAT Light" w:cs="Times New Roman"/>
        </w:rPr>
        <w:sym w:font="Symbol" w:char="F0B0"/>
      </w:r>
      <w:r w:rsidR="00BE04FB" w:rsidRPr="00571699">
        <w:rPr>
          <w:rFonts w:ascii="PI Barlow MAT Light" w:hAnsi="PI Barlow MAT Light" w:cs="Times New Roman"/>
        </w:rPr>
        <w:t>?</w:t>
      </w:r>
    </w:p>
    <w:p w14:paraId="6DED01CF" w14:textId="6FF685FB" w:rsidR="00BE04FB" w:rsidRPr="00571699" w:rsidRDefault="00BE04FB" w:rsidP="00BE04FB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 xml:space="preserve">A.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3                            B.  </w:t>
      </w:r>
      <w:r w:rsidRPr="00571699">
        <w:rPr>
          <w:rFonts w:ascii="PI Barlow MAT Light" w:hAnsi="PI Barlow MAT Light" w:cs="Times New Roman"/>
        </w:rPr>
        <w:sym w:font="Symbol" w:char="F02D"/>
      </w:r>
      <w:r w:rsidRPr="00571699">
        <w:rPr>
          <w:rFonts w:ascii="PI Barlow MAT Light" w:hAnsi="PI Barlow MAT Light" w:cs="Times New Roman"/>
        </w:rPr>
        <w:t xml:space="preserve">2                        C. </w:t>
      </w:r>
      <w:r w:rsidR="006C2CA9" w:rsidRPr="006C2CA9">
        <w:rPr>
          <w:position w:val="-22"/>
        </w:rPr>
        <w:object w:dxaOrig="380" w:dyaOrig="580" w14:anchorId="152AAAD1">
          <v:shape id="_x0000_i1863" type="#_x0000_t75" style="width:19.2pt;height:28.8pt" o:ole="">
            <v:imagedata r:id="rId283" o:title=""/>
          </v:shape>
          <o:OLEObject Type="Embed" ProgID="Equation.DSMT4" ShapeID="_x0000_i1863" DrawAspect="Content" ObjectID="_1648029378" r:id="rId284"/>
        </w:object>
      </w:r>
      <w:r w:rsidRPr="00571699">
        <w:rPr>
          <w:rFonts w:ascii="PI Barlow MAT Light" w:hAnsi="PI Barlow MAT Light" w:cs="Times New Roman"/>
        </w:rPr>
        <w:t xml:space="preserve">                           D.</w:t>
      </w:r>
      <w:r w:rsidRPr="00571699">
        <w:rPr>
          <w:rFonts w:ascii="PI Barlow MAT Light" w:hAnsi="PI Barlow MAT Light" w:cs="Arial"/>
        </w:rPr>
        <w:t xml:space="preserve"> </w:t>
      </w:r>
      <w:r w:rsidR="006C2CA9" w:rsidRPr="006C2CA9">
        <w:rPr>
          <w:position w:val="-22"/>
        </w:rPr>
        <w:object w:dxaOrig="220" w:dyaOrig="580" w14:anchorId="0511994F">
          <v:shape id="_x0000_i1868" type="#_x0000_t75" style="width:10.8pt;height:28.8pt" o:ole="">
            <v:imagedata r:id="rId285" o:title=""/>
          </v:shape>
          <o:OLEObject Type="Embed" ProgID="Equation.DSMT4" ShapeID="_x0000_i1868" DrawAspect="Content" ObjectID="_1648029379" r:id="rId286"/>
        </w:object>
      </w:r>
      <w:r w:rsidRPr="00571699">
        <w:rPr>
          <w:rFonts w:ascii="PI Barlow MAT Light" w:hAnsi="PI Barlow MAT Light" w:cs="Times New Roman"/>
        </w:rPr>
        <w:t xml:space="preserve">                (A)</w:t>
      </w:r>
    </w:p>
    <w:p w14:paraId="386B5943" w14:textId="77777777" w:rsidR="00BE04FB" w:rsidRPr="00571699" w:rsidRDefault="00BE04FB" w:rsidP="004A527F">
      <w:pPr>
        <w:rPr>
          <w:rFonts w:ascii="PI Barlow MAT Light" w:hAnsi="PI Barlow MAT Light" w:cs="Arial"/>
        </w:rPr>
      </w:pPr>
    </w:p>
    <w:p w14:paraId="094C2AF2" w14:textId="55E75E0A" w:rsidR="00CD6F1D" w:rsidRPr="00571699" w:rsidRDefault="00F90B10" w:rsidP="00CD6F1D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/>
        </w:rPr>
        <w:t>5</w:t>
      </w:r>
      <w:r w:rsidR="007022AD" w:rsidRPr="00571699">
        <w:rPr>
          <w:rFonts w:ascii="PI Barlow MAT Light" w:hAnsi="PI Barlow MAT Light"/>
        </w:rPr>
        <w:t xml:space="preserve">1. </w:t>
      </w:r>
      <w:r w:rsidR="00CD6F1D" w:rsidRPr="00571699">
        <w:rPr>
          <w:rFonts w:ascii="PI Barlow MAT Light" w:hAnsi="PI Barlow MAT Light" w:cstheme="minorHAnsi"/>
        </w:rPr>
        <w:t xml:space="preserve">Površina trokuta kojeg pravac </w:t>
      </w:r>
      <w:r w:rsidR="006C2CA9" w:rsidRPr="006C2CA9">
        <w:rPr>
          <w:position w:val="-10"/>
        </w:rPr>
        <w:object w:dxaOrig="1480" w:dyaOrig="300" w14:anchorId="00C67ED6">
          <v:shape id="_x0000_i1873" type="#_x0000_t75" style="width:73.8pt;height:15pt" o:ole="">
            <v:imagedata r:id="rId287" o:title=""/>
          </v:shape>
          <o:OLEObject Type="Embed" ProgID="Equation.DSMT4" ShapeID="_x0000_i1873" DrawAspect="Content" ObjectID="_1648029380" r:id="rId288"/>
        </w:object>
      </w:r>
      <w:r w:rsidR="00CD6F1D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4A1843F4" w14:textId="5E2194F9" w:rsidR="00B82F53" w:rsidRPr="00571699" w:rsidRDefault="00B82F53" w:rsidP="00CD6F1D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="006C2CA9" w:rsidRPr="006C2CA9">
        <w:rPr>
          <w:position w:val="-22"/>
        </w:rPr>
        <w:object w:dxaOrig="340" w:dyaOrig="580" w14:anchorId="741F2E6A">
          <v:shape id="_x0000_i1878" type="#_x0000_t75" style="width:16.8pt;height:28.8pt" o:ole="">
            <v:imagedata r:id="rId289" o:title=""/>
          </v:shape>
          <o:OLEObject Type="Embed" ProgID="Equation.DSMT4" ShapeID="_x0000_i1878" DrawAspect="Content" ObjectID="_1648029381" r:id="rId290"/>
        </w:object>
      </w:r>
      <w:r w:rsidRPr="00571699">
        <w:rPr>
          <w:rFonts w:ascii="PI Barlow MAT Light" w:hAnsi="PI Barlow MAT Light" w:cs="Times New Roman"/>
        </w:rPr>
        <w:t>kv.jed.</w:t>
      </w:r>
      <w:r w:rsidRPr="00571699">
        <w:rPr>
          <w:rFonts w:ascii="PI Barlow MAT Light" w:hAnsi="PI Barlow MAT Light" w:cs="Times New Roman"/>
        </w:rPr>
        <w:tab/>
      </w:r>
      <w:r w:rsidR="00185592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300" w:dyaOrig="580" w14:anchorId="6A5967FB">
          <v:shape id="_x0000_i1883" type="#_x0000_t75" style="width:15pt;height:28.8pt" o:ole="">
            <v:imagedata r:id="rId291" o:title=""/>
          </v:shape>
          <o:OLEObject Type="Embed" ProgID="Equation.DSMT4" ShapeID="_x0000_i1883" DrawAspect="Content" ObjectID="_1648029382" r:id="rId292"/>
        </w:object>
      </w:r>
      <w:r w:rsidR="00185592" w:rsidRPr="00571699">
        <w:rPr>
          <w:rFonts w:ascii="PI Barlow MAT Light" w:hAnsi="PI Barlow MAT Light" w:cs="Times New Roman"/>
        </w:rPr>
        <w:t xml:space="preserve"> kv.jed.</w:t>
      </w:r>
      <w:r w:rsidR="00185592" w:rsidRPr="00571699">
        <w:rPr>
          <w:rFonts w:ascii="PI Barlow MAT Light" w:hAnsi="PI Barlow MAT Light" w:cs="Times New Roman"/>
        </w:rPr>
        <w:tab/>
      </w:r>
      <w:r w:rsidR="00185592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C.</w:t>
      </w:r>
      <w:r w:rsidR="00185592" w:rsidRPr="00571699">
        <w:rPr>
          <w:rFonts w:ascii="PI Barlow MAT Light" w:hAnsi="PI Barlow MAT Light" w:cstheme="minorHAnsi"/>
        </w:rPr>
        <w:t xml:space="preserve"> </w:t>
      </w:r>
      <w:r w:rsidR="006C2CA9" w:rsidRPr="006C2CA9">
        <w:rPr>
          <w:position w:val="-22"/>
        </w:rPr>
        <w:object w:dxaOrig="220" w:dyaOrig="580" w14:anchorId="1E4AC9C6">
          <v:shape id="_x0000_i1888" type="#_x0000_t75" style="width:10.8pt;height:28.8pt" o:ole="">
            <v:imagedata r:id="rId293" o:title=""/>
          </v:shape>
          <o:OLEObject Type="Embed" ProgID="Equation.DSMT4" ShapeID="_x0000_i1888" DrawAspect="Content" ObjectID="_1648029383" r:id="rId294"/>
        </w:object>
      </w:r>
      <w:r w:rsidR="00185592" w:rsidRPr="00571699">
        <w:rPr>
          <w:rFonts w:ascii="PI Barlow MAT Light" w:hAnsi="PI Barlow MAT Light" w:cs="Times New Roman"/>
        </w:rPr>
        <w:t xml:space="preserve"> kv.jed.</w:t>
      </w:r>
      <w:r w:rsidR="00185592" w:rsidRPr="00571699">
        <w:rPr>
          <w:rFonts w:ascii="PI Barlow MAT Light" w:hAnsi="PI Barlow MAT Light" w:cs="Times New Roman"/>
        </w:rPr>
        <w:tab/>
      </w:r>
      <w:r w:rsidR="00185592"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D.</w:t>
      </w:r>
      <w:r w:rsidR="00185592" w:rsidRPr="00571699">
        <w:rPr>
          <w:rFonts w:ascii="PI Barlow MAT Light" w:hAnsi="PI Barlow MAT Light" w:cstheme="minorHAnsi"/>
        </w:rPr>
        <w:t xml:space="preserve"> </w:t>
      </w:r>
      <w:r w:rsidR="006C2CA9" w:rsidRPr="006C2CA9">
        <w:rPr>
          <w:position w:val="-22"/>
        </w:rPr>
        <w:object w:dxaOrig="300" w:dyaOrig="580" w14:anchorId="5AD937D5">
          <v:shape id="_x0000_i1893" type="#_x0000_t75" style="width:15pt;height:28.8pt" o:ole="">
            <v:imagedata r:id="rId295" o:title=""/>
          </v:shape>
          <o:OLEObject Type="Embed" ProgID="Equation.DSMT4" ShapeID="_x0000_i1893" DrawAspect="Content" ObjectID="_1648029384" r:id="rId296"/>
        </w:object>
      </w:r>
      <w:r w:rsidR="00185592" w:rsidRPr="00571699">
        <w:rPr>
          <w:rFonts w:ascii="PI Barlow MAT Light" w:hAnsi="PI Barlow MAT Light" w:cs="Times New Roman"/>
        </w:rPr>
        <w:t xml:space="preserve"> kv.jed.       (B)</w:t>
      </w:r>
    </w:p>
    <w:p w14:paraId="1FF3D0C4" w14:textId="2DA360E9" w:rsidR="00E00CEF" w:rsidRPr="00571699" w:rsidRDefault="00F90B10" w:rsidP="00E00CEF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>5</w:t>
      </w:r>
      <w:r w:rsidR="00E00CEF" w:rsidRPr="00571699">
        <w:rPr>
          <w:rFonts w:ascii="PI Barlow MAT Light" w:hAnsi="PI Barlow MAT Light" w:cstheme="minorHAnsi"/>
        </w:rPr>
        <w:t xml:space="preserve">2. Površina trokuta kojeg pravac </w:t>
      </w:r>
      <w:r w:rsidR="006C2CA9" w:rsidRPr="006C2CA9">
        <w:rPr>
          <w:position w:val="-10"/>
        </w:rPr>
        <w:object w:dxaOrig="1460" w:dyaOrig="300" w14:anchorId="5CFF2487">
          <v:shape id="_x0000_i1898" type="#_x0000_t75" style="width:73.2pt;height:15pt" o:ole="">
            <v:imagedata r:id="rId297" o:title=""/>
          </v:shape>
          <o:OLEObject Type="Embed" ProgID="Equation.DSMT4" ShapeID="_x0000_i1898" DrawAspect="Content" ObjectID="_1648029385" r:id="rId298"/>
        </w:object>
      </w:r>
      <w:r w:rsidR="00E00CEF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679CC2F9" w14:textId="1E27C38B" w:rsidR="00185592" w:rsidRPr="00571699" w:rsidRDefault="00185592" w:rsidP="00185592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="006C2CA9" w:rsidRPr="006C2CA9">
        <w:rPr>
          <w:position w:val="-22"/>
        </w:rPr>
        <w:object w:dxaOrig="340" w:dyaOrig="580" w14:anchorId="6B83326E">
          <v:shape id="_x0000_i1903" type="#_x0000_t75" style="width:16.8pt;height:28.8pt" o:ole="">
            <v:imagedata r:id="rId299" o:title=""/>
          </v:shape>
          <o:OLEObject Type="Embed" ProgID="Equation.DSMT4" ShapeID="_x0000_i1903" DrawAspect="Content" ObjectID="_1648029386" r:id="rId300"/>
        </w:object>
      </w:r>
      <w:r w:rsidRPr="00571699">
        <w:rPr>
          <w:rFonts w:ascii="PI Barlow MAT Light" w:hAnsi="PI Barlow MAT Light" w:cs="Times New Roman"/>
        </w:rPr>
        <w:t>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340" w:dyaOrig="580" w14:anchorId="12CFC1C2">
          <v:shape id="_x0000_i1908" type="#_x0000_t75" style="width:16.8pt;height:28.8pt" o:ole="">
            <v:imagedata r:id="rId301" o:title=""/>
          </v:shape>
          <o:OLEObject Type="Embed" ProgID="Equation.DSMT4" ShapeID="_x0000_i1908" DrawAspect="Content" ObjectID="_1648029387" r:id="rId302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340" w:dyaOrig="580" w14:anchorId="4771EA73">
          <v:shape id="_x0000_i1913" type="#_x0000_t75" style="width:16.8pt;height:28.8pt" o:ole="">
            <v:imagedata r:id="rId303" o:title=""/>
          </v:shape>
          <o:OLEObject Type="Embed" ProgID="Equation.DSMT4" ShapeID="_x0000_i1913" DrawAspect="Content" ObjectID="_1648029388" r:id="rId304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="006C2CA9" w:rsidRPr="006C2CA9">
        <w:rPr>
          <w:position w:val="-22"/>
        </w:rPr>
        <w:object w:dxaOrig="340" w:dyaOrig="580" w14:anchorId="44E06804">
          <v:shape id="_x0000_i1918" type="#_x0000_t75" style="width:16.8pt;height:28.8pt" o:ole="">
            <v:imagedata r:id="rId305" o:title=""/>
          </v:shape>
          <o:OLEObject Type="Embed" ProgID="Equation.DSMT4" ShapeID="_x0000_i1918" DrawAspect="Content" ObjectID="_1648029389" r:id="rId306"/>
        </w:object>
      </w:r>
      <w:r w:rsidRPr="00571699">
        <w:rPr>
          <w:rFonts w:ascii="PI Barlow MAT Light" w:hAnsi="PI Barlow MAT Light" w:cs="Times New Roman"/>
        </w:rPr>
        <w:t xml:space="preserve"> kv.jed.       (C)</w:t>
      </w:r>
    </w:p>
    <w:p w14:paraId="03F0A726" w14:textId="77777777" w:rsidR="00A666AD" w:rsidRPr="00571699" w:rsidRDefault="00F90B10" w:rsidP="00A666AD">
      <w:pPr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/>
        </w:rPr>
        <w:t>5</w:t>
      </w:r>
      <w:r w:rsidR="00E00CEF" w:rsidRPr="00571699">
        <w:rPr>
          <w:rFonts w:ascii="PI Barlow MAT Light" w:hAnsi="PI Barlow MAT Light"/>
        </w:rPr>
        <w:t>3</w:t>
      </w:r>
      <w:r w:rsidR="00CD6F1D" w:rsidRPr="00571699">
        <w:rPr>
          <w:rFonts w:ascii="PI Barlow MAT Light" w:hAnsi="PI Barlow MAT Light"/>
        </w:rPr>
        <w:t xml:space="preserve">. </w:t>
      </w:r>
      <w:r w:rsidR="00CD6F1D" w:rsidRPr="00571699">
        <w:rPr>
          <w:rFonts w:ascii="PI Barlow MAT Light" w:hAnsi="PI Barlow MAT Light" w:cstheme="minorHAnsi"/>
        </w:rPr>
        <w:t xml:space="preserve">Površina trokuta kojeg pravac koji prolazi točkama </w:t>
      </w:r>
      <w:r w:rsidR="00CD6F1D" w:rsidRPr="00571699">
        <w:rPr>
          <w:rFonts w:ascii="PI Barlow MAT Light" w:hAnsi="PI Barlow MAT Light" w:cs="Arial"/>
          <w:i/>
        </w:rPr>
        <w:t>A</w:t>
      </w:r>
      <w:r w:rsidR="00CD6F1D" w:rsidRPr="00571699">
        <w:rPr>
          <w:rFonts w:ascii="PI Barlow MAT Light" w:hAnsi="PI Barlow MAT Light" w:cs="Arial"/>
        </w:rPr>
        <w:t xml:space="preserve">(-2, -3) i </w:t>
      </w:r>
      <w:r w:rsidR="00CD6F1D" w:rsidRPr="00571699">
        <w:rPr>
          <w:rFonts w:ascii="PI Barlow MAT Light" w:hAnsi="PI Barlow MAT Light" w:cs="Arial"/>
          <w:i/>
        </w:rPr>
        <w:t>B</w:t>
      </w:r>
      <w:r w:rsidR="00CD6F1D" w:rsidRPr="00571699">
        <w:rPr>
          <w:rFonts w:ascii="PI Barlow MAT Light" w:hAnsi="PI Barlow MAT Light" w:cs="Arial"/>
        </w:rPr>
        <w:t xml:space="preserve">(4, 1)  </w:t>
      </w:r>
      <w:r w:rsidR="00CD6F1D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4249045E" w14:textId="72443791" w:rsidR="00172257" w:rsidRPr="00571699" w:rsidRDefault="00172257" w:rsidP="00172257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="006C2CA9" w:rsidRPr="006C2CA9">
        <w:rPr>
          <w:position w:val="-22"/>
        </w:rPr>
        <w:object w:dxaOrig="340" w:dyaOrig="580" w14:anchorId="36F93560">
          <v:shape id="_x0000_i1923" type="#_x0000_t75" style="width:16.8pt;height:28.8pt" o:ole="">
            <v:imagedata r:id="rId307" o:title=""/>
          </v:shape>
          <o:OLEObject Type="Embed" ProgID="Equation.DSMT4" ShapeID="_x0000_i1923" DrawAspect="Content" ObjectID="_1648029390" r:id="rId308"/>
        </w:object>
      </w:r>
      <w:r w:rsidRPr="00571699">
        <w:rPr>
          <w:rFonts w:ascii="PI Barlow MAT Light" w:hAnsi="PI Barlow MAT Light" w:cs="Times New Roman"/>
        </w:rPr>
        <w:t>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340" w:dyaOrig="580" w14:anchorId="4C3C550E">
          <v:shape id="_x0000_i1928" type="#_x0000_t75" style="width:16.8pt;height:28.8pt" o:ole="">
            <v:imagedata r:id="rId309" o:title=""/>
          </v:shape>
          <o:OLEObject Type="Embed" ProgID="Equation.DSMT4" ShapeID="_x0000_i1928" DrawAspect="Content" ObjectID="_1648029391" r:id="rId310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340" w:dyaOrig="580" w14:anchorId="145ED9AA">
          <v:shape id="_x0000_i1933" type="#_x0000_t75" style="width:16.8pt;height:28.8pt" o:ole="">
            <v:imagedata r:id="rId311" o:title=""/>
          </v:shape>
          <o:OLEObject Type="Embed" ProgID="Equation.DSMT4" ShapeID="_x0000_i1933" DrawAspect="Content" ObjectID="_1648029392" r:id="rId312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="006C2CA9" w:rsidRPr="006C2CA9">
        <w:rPr>
          <w:position w:val="-22"/>
        </w:rPr>
        <w:object w:dxaOrig="340" w:dyaOrig="580" w14:anchorId="1F7F1037">
          <v:shape id="_x0000_i1938" type="#_x0000_t75" style="width:16.8pt;height:28.8pt" o:ole="">
            <v:imagedata r:id="rId313" o:title=""/>
          </v:shape>
          <o:OLEObject Type="Embed" ProgID="Equation.DSMT4" ShapeID="_x0000_i1938" DrawAspect="Content" ObjectID="_1648029393" r:id="rId314"/>
        </w:object>
      </w:r>
      <w:r w:rsidRPr="00571699">
        <w:rPr>
          <w:rFonts w:ascii="PI Barlow MAT Light" w:hAnsi="PI Barlow MAT Light" w:cs="Times New Roman"/>
        </w:rPr>
        <w:t xml:space="preserve"> kv.jed.       (C)</w:t>
      </w:r>
    </w:p>
    <w:p w14:paraId="06396065" w14:textId="77777777" w:rsidR="00CD6F1D" w:rsidRPr="00571699" w:rsidRDefault="00F90B10" w:rsidP="00CD6F1D">
      <w:pPr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="Times New Roman"/>
        </w:rPr>
        <w:t>5</w:t>
      </w:r>
      <w:r w:rsidR="00E00CEF" w:rsidRPr="00571699">
        <w:rPr>
          <w:rFonts w:ascii="PI Barlow MAT Light" w:hAnsi="PI Barlow MAT Light" w:cs="Times New Roman"/>
        </w:rPr>
        <w:t>4</w:t>
      </w:r>
      <w:r w:rsidR="00CD6F1D" w:rsidRPr="00571699">
        <w:rPr>
          <w:rFonts w:ascii="PI Barlow MAT Light" w:hAnsi="PI Barlow MAT Light" w:cs="Times New Roman"/>
        </w:rPr>
        <w:t xml:space="preserve">. </w:t>
      </w:r>
      <w:r w:rsidR="00CD6F1D" w:rsidRPr="00571699">
        <w:rPr>
          <w:rFonts w:ascii="PI Barlow MAT Light" w:hAnsi="PI Barlow MAT Light" w:cstheme="minorHAnsi"/>
        </w:rPr>
        <w:t xml:space="preserve">Površina trokuta kojeg pravac </w:t>
      </w:r>
      <w:r w:rsidR="00CD6F1D" w:rsidRPr="00571699">
        <w:rPr>
          <w:rFonts w:ascii="PI Barlow MAT Light" w:hAnsi="PI Barlow MAT Light" w:cs="Arial"/>
        </w:rPr>
        <w:t xml:space="preserve">5x -2y +2 =0 </w:t>
      </w:r>
      <w:r w:rsidR="00CD6F1D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6233B8CA" w14:textId="05C7297A" w:rsidR="00172257" w:rsidRPr="00571699" w:rsidRDefault="00172257" w:rsidP="00172257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="006C2CA9" w:rsidRPr="006C2CA9">
        <w:rPr>
          <w:position w:val="-22"/>
        </w:rPr>
        <w:object w:dxaOrig="220" w:dyaOrig="580" w14:anchorId="0DEB52B3">
          <v:shape id="_x0000_i1943" type="#_x0000_t75" style="width:10.8pt;height:28.8pt" o:ole="">
            <v:imagedata r:id="rId315" o:title=""/>
          </v:shape>
          <o:OLEObject Type="Embed" ProgID="Equation.DSMT4" ShapeID="_x0000_i1943" DrawAspect="Content" ObjectID="_1648029394" r:id="rId316"/>
        </w:object>
      </w:r>
      <w:r w:rsidRPr="00571699">
        <w:rPr>
          <w:rFonts w:ascii="PI Barlow MAT Light" w:hAnsi="PI Barlow MAT Light" w:cs="Times New Roman"/>
        </w:rPr>
        <w:t>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220" w:dyaOrig="580" w14:anchorId="0EB0E212">
          <v:shape id="_x0000_i1948" type="#_x0000_t75" style="width:10.8pt;height:28.8pt" o:ole="">
            <v:imagedata r:id="rId317" o:title=""/>
          </v:shape>
          <o:OLEObject Type="Embed" ProgID="Equation.DSMT4" ShapeID="_x0000_i1948" DrawAspect="Content" ObjectID="_1648029395" r:id="rId318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220" w:dyaOrig="580" w14:anchorId="101F2C50">
          <v:shape id="_x0000_i1953" type="#_x0000_t75" style="width:10.8pt;height:28.8pt" o:ole="">
            <v:imagedata r:id="rId319" o:title=""/>
          </v:shape>
          <o:OLEObject Type="Embed" ProgID="Equation.DSMT4" ShapeID="_x0000_i1953" DrawAspect="Content" ObjectID="_1648029396" r:id="rId320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Pr="00571699">
        <w:rPr>
          <w:rFonts w:ascii="PI Barlow MAT Light" w:hAnsi="PI Barlow MAT Light" w:cs="Times New Roman"/>
        </w:rPr>
        <w:t>5 kv.jed.       (B)</w:t>
      </w:r>
    </w:p>
    <w:p w14:paraId="7544FCC3" w14:textId="77777777" w:rsidR="00A4604C" w:rsidRPr="00571699" w:rsidRDefault="00F90B10" w:rsidP="00673F55">
      <w:pPr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5</w:t>
      </w:r>
      <w:r w:rsidR="00E00CEF" w:rsidRPr="00571699">
        <w:rPr>
          <w:rFonts w:ascii="PI Barlow MAT Light" w:hAnsi="PI Barlow MAT Light" w:cs="Times New Roman"/>
        </w:rPr>
        <w:t>5</w:t>
      </w:r>
      <w:r w:rsidR="00CD6F1D" w:rsidRPr="00571699">
        <w:rPr>
          <w:rFonts w:ascii="PI Barlow MAT Light" w:hAnsi="PI Barlow MAT Light" w:cs="Times New Roman"/>
        </w:rPr>
        <w:t xml:space="preserve">. </w:t>
      </w:r>
      <w:r w:rsidR="00CD6F1D" w:rsidRPr="00571699">
        <w:rPr>
          <w:rFonts w:ascii="PI Barlow MAT Light" w:hAnsi="PI Barlow MAT Light" w:cstheme="minorHAnsi"/>
        </w:rPr>
        <w:t xml:space="preserve">Površina trokuta kojeg pravac koji prolazi točkama </w:t>
      </w:r>
      <w:r w:rsidR="00CD6F1D" w:rsidRPr="00571699">
        <w:rPr>
          <w:rFonts w:ascii="PI Barlow MAT Light" w:hAnsi="PI Barlow MAT Light" w:cs="Arial"/>
          <w:i/>
        </w:rPr>
        <w:t>A</w:t>
      </w:r>
      <w:r w:rsidR="00CD6F1D" w:rsidRPr="00571699">
        <w:rPr>
          <w:rFonts w:ascii="PI Barlow MAT Light" w:hAnsi="PI Barlow MAT Light" w:cs="Arial"/>
        </w:rPr>
        <w:t xml:space="preserve">(0, </w:t>
      </w:r>
      <w:r w:rsidR="00E00CEF" w:rsidRPr="00571699">
        <w:rPr>
          <w:rFonts w:ascii="PI Barlow MAT Light" w:hAnsi="PI Barlow MAT Light" w:cs="Arial"/>
        </w:rPr>
        <w:t>1</w:t>
      </w:r>
      <w:r w:rsidR="00CD6F1D" w:rsidRPr="00571699">
        <w:rPr>
          <w:rFonts w:ascii="PI Barlow MAT Light" w:hAnsi="PI Barlow MAT Light" w:cs="Arial"/>
        </w:rPr>
        <w:t xml:space="preserve">) i </w:t>
      </w:r>
      <w:r w:rsidR="00CD6F1D" w:rsidRPr="00571699">
        <w:rPr>
          <w:rFonts w:ascii="PI Barlow MAT Light" w:hAnsi="PI Barlow MAT Light" w:cs="Arial"/>
          <w:i/>
        </w:rPr>
        <w:t>B</w:t>
      </w:r>
      <w:r w:rsidR="00CD6F1D" w:rsidRPr="00571699">
        <w:rPr>
          <w:rFonts w:ascii="PI Barlow MAT Light" w:hAnsi="PI Barlow MAT Light" w:cs="Arial"/>
        </w:rPr>
        <w:t>(</w:t>
      </w:r>
      <w:r w:rsidR="00E00CEF" w:rsidRPr="00571699">
        <w:rPr>
          <w:rFonts w:ascii="PI Barlow MAT Light" w:hAnsi="PI Barlow MAT Light" w:cs="Arial"/>
        </w:rPr>
        <w:t>2</w:t>
      </w:r>
      <w:r w:rsidR="00CD6F1D" w:rsidRPr="00571699">
        <w:rPr>
          <w:rFonts w:ascii="PI Barlow MAT Light" w:hAnsi="PI Barlow MAT Light" w:cs="Arial"/>
        </w:rPr>
        <w:t xml:space="preserve">, </w:t>
      </w:r>
      <w:r w:rsidR="00E00CEF" w:rsidRPr="00571699">
        <w:rPr>
          <w:rFonts w:ascii="PI Barlow MAT Light" w:hAnsi="PI Barlow MAT Light" w:cs="Arial"/>
        </w:rPr>
        <w:t>6</w:t>
      </w:r>
      <w:r w:rsidR="00CD6F1D" w:rsidRPr="00571699">
        <w:rPr>
          <w:rFonts w:ascii="PI Barlow MAT Light" w:hAnsi="PI Barlow MAT Light" w:cs="Arial"/>
        </w:rPr>
        <w:t xml:space="preserve">)  </w:t>
      </w:r>
      <w:r w:rsidR="00CD6F1D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72A1CDCE" w14:textId="215A2217" w:rsidR="00172257" w:rsidRPr="00571699" w:rsidRDefault="00172257" w:rsidP="00172257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="006C2CA9" w:rsidRPr="006C2CA9">
        <w:rPr>
          <w:position w:val="-22"/>
        </w:rPr>
        <w:object w:dxaOrig="220" w:dyaOrig="580" w14:anchorId="132AB5FE">
          <v:shape id="_x0000_i1958" type="#_x0000_t75" style="width:10.8pt;height:28.8pt" o:ole="">
            <v:imagedata r:id="rId321" o:title=""/>
          </v:shape>
          <o:OLEObject Type="Embed" ProgID="Equation.DSMT4" ShapeID="_x0000_i1958" DrawAspect="Content" ObjectID="_1648029397" r:id="rId322"/>
        </w:object>
      </w:r>
      <w:r w:rsidRPr="00571699">
        <w:rPr>
          <w:rFonts w:ascii="PI Barlow MAT Light" w:hAnsi="PI Barlow MAT Light" w:cs="Times New Roman"/>
        </w:rPr>
        <w:t>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220" w:dyaOrig="580" w14:anchorId="7C79145D">
          <v:shape id="_x0000_i1963" type="#_x0000_t75" style="width:10.8pt;height:28.8pt" o:ole="">
            <v:imagedata r:id="rId323" o:title=""/>
          </v:shape>
          <o:OLEObject Type="Embed" ProgID="Equation.DSMT4" ShapeID="_x0000_i1963" DrawAspect="Content" ObjectID="_1648029398" r:id="rId324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220" w:dyaOrig="580" w14:anchorId="02D6B8EB">
          <v:shape id="_x0000_i1968" type="#_x0000_t75" style="width:10.8pt;height:28.8pt" o:ole="">
            <v:imagedata r:id="rId325" o:title=""/>
          </v:shape>
          <o:OLEObject Type="Embed" ProgID="Equation.DSMT4" ShapeID="_x0000_i1968" DrawAspect="Content" ObjectID="_1648029399" r:id="rId326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Pr="00571699">
        <w:rPr>
          <w:rFonts w:ascii="PI Barlow MAT Light" w:hAnsi="PI Barlow MAT Light" w:cs="Times New Roman"/>
        </w:rPr>
        <w:t>5 kv.jed.       (B)</w:t>
      </w:r>
    </w:p>
    <w:p w14:paraId="44615989" w14:textId="2DA06FE9" w:rsidR="003F1AD9" w:rsidRPr="00571699" w:rsidRDefault="00F90B10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>5</w:t>
      </w:r>
      <w:r w:rsidR="003F1AD9" w:rsidRPr="00571699">
        <w:rPr>
          <w:rFonts w:ascii="PI Barlow MAT Light" w:hAnsi="PI Barlow MAT Light" w:cstheme="minorHAnsi"/>
        </w:rPr>
        <w:t xml:space="preserve">6. Površina trokuta kojeg pravac </w:t>
      </w:r>
      <w:r w:rsidR="006C2CA9" w:rsidRPr="006C2CA9">
        <w:rPr>
          <w:position w:val="-10"/>
        </w:rPr>
        <w:object w:dxaOrig="900" w:dyaOrig="300" w14:anchorId="16C2F67E">
          <v:shape id="_x0000_i1973" type="#_x0000_t75" style="width:45pt;height:15pt" o:ole="">
            <v:imagedata r:id="rId327" o:title=""/>
          </v:shape>
          <o:OLEObject Type="Embed" ProgID="Equation.DSMT4" ShapeID="_x0000_i1973" DrawAspect="Content" ObjectID="_1648029400" r:id="rId328"/>
        </w:object>
      </w:r>
      <w:r w:rsidR="003F1AD9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65B4C6CB" w14:textId="4B96C675" w:rsidR="003F1AD9" w:rsidRPr="00571699" w:rsidRDefault="003F1AD9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theme="minorHAnsi"/>
        </w:rPr>
        <w:t xml:space="preserve">A. </w:t>
      </w:r>
      <w:r w:rsidRPr="00571699">
        <w:rPr>
          <w:rFonts w:ascii="PI Barlow MAT Light" w:hAnsi="PI Barlow MAT Light" w:cs="Times New Roman"/>
        </w:rPr>
        <w:t>5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340" w:dyaOrig="580" w14:anchorId="17A10C4C">
          <v:shape id="_x0000_i1978" type="#_x0000_t75" style="width:16.8pt;height:28.8pt" o:ole="">
            <v:imagedata r:id="rId329" o:title=""/>
          </v:shape>
          <o:OLEObject Type="Embed" ProgID="Equation.DSMT4" ShapeID="_x0000_i1978" DrawAspect="Content" ObjectID="_1648029401" r:id="rId330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340" w:dyaOrig="580" w14:anchorId="1EC35465">
          <v:shape id="_x0000_i1983" type="#_x0000_t75" style="width:16.8pt;height:28.8pt" o:ole="">
            <v:imagedata r:id="rId331" o:title=""/>
          </v:shape>
          <o:OLEObject Type="Embed" ProgID="Equation.DSMT4" ShapeID="_x0000_i1983" DrawAspect="Content" ObjectID="_1648029402" r:id="rId332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Pr="00571699">
        <w:rPr>
          <w:rFonts w:ascii="PI Barlow MAT Light" w:hAnsi="PI Barlow MAT Light" w:cs="Times New Roman"/>
        </w:rPr>
        <w:t>25 kv.jed.       (C)</w:t>
      </w:r>
    </w:p>
    <w:p w14:paraId="633B3468" w14:textId="56247FA6" w:rsidR="003F1AD9" w:rsidRPr="00571699" w:rsidRDefault="00F90B10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/>
        </w:rPr>
        <w:t>5</w:t>
      </w:r>
      <w:r w:rsidR="003F1AD9" w:rsidRPr="00571699">
        <w:rPr>
          <w:rFonts w:ascii="PI Barlow MAT Light" w:hAnsi="PI Barlow MAT Light"/>
        </w:rPr>
        <w:t xml:space="preserve">7. </w:t>
      </w:r>
      <w:r w:rsidR="003F1AD9" w:rsidRPr="00571699">
        <w:rPr>
          <w:rFonts w:ascii="PI Barlow MAT Light" w:hAnsi="PI Barlow MAT Light" w:cstheme="minorHAnsi"/>
        </w:rPr>
        <w:t xml:space="preserve">Površina trokuta kojeg pravac </w:t>
      </w:r>
      <w:r w:rsidR="006C2CA9" w:rsidRPr="006C2CA9">
        <w:rPr>
          <w:position w:val="-10"/>
        </w:rPr>
        <w:object w:dxaOrig="900" w:dyaOrig="300" w14:anchorId="7DB8E087">
          <v:shape id="_x0000_i1988" type="#_x0000_t75" style="width:45pt;height:15pt" o:ole="">
            <v:imagedata r:id="rId333" o:title=""/>
          </v:shape>
          <o:OLEObject Type="Embed" ProgID="Equation.DSMT4" ShapeID="_x0000_i1988" DrawAspect="Content" ObjectID="_1648029403" r:id="rId334"/>
        </w:object>
      </w:r>
      <w:r w:rsidR="003F1AD9" w:rsidRPr="00571699">
        <w:rPr>
          <w:rFonts w:ascii="PI Barlow MAT Light" w:hAnsi="PI Barlow MAT Light" w:cstheme="minorHAnsi"/>
        </w:rPr>
        <w:t xml:space="preserve">zatvara s koordinatnim osima je :  </w:t>
      </w:r>
    </w:p>
    <w:p w14:paraId="715671BD" w14:textId="215D4097" w:rsidR="003F1AD9" w:rsidRPr="00571699" w:rsidRDefault="003F1AD9" w:rsidP="003F1AD9">
      <w:pPr>
        <w:spacing w:after="200" w:line="276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theme="minorHAnsi"/>
        </w:rPr>
        <w:lastRenderedPageBreak/>
        <w:t xml:space="preserve">A. </w:t>
      </w:r>
      <w:r w:rsidRPr="00571699">
        <w:rPr>
          <w:rFonts w:ascii="PI Barlow MAT Light" w:hAnsi="PI Barlow MAT Light" w:cs="Times New Roman"/>
        </w:rPr>
        <w:t>3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>B.</w:t>
      </w:r>
      <w:r w:rsidRPr="00571699">
        <w:rPr>
          <w:rFonts w:ascii="PI Barlow MAT Light" w:hAnsi="PI Barlow MAT Light" w:cs="Times New Roman"/>
        </w:rPr>
        <w:t xml:space="preserve"> </w:t>
      </w:r>
      <w:r w:rsidR="006C2CA9" w:rsidRPr="006C2CA9">
        <w:rPr>
          <w:position w:val="-22"/>
        </w:rPr>
        <w:object w:dxaOrig="220" w:dyaOrig="580" w14:anchorId="2144E3CF">
          <v:shape id="_x0000_i1993" type="#_x0000_t75" style="width:10.8pt;height:28.8pt" o:ole="">
            <v:imagedata r:id="rId335" o:title=""/>
          </v:shape>
          <o:OLEObject Type="Embed" ProgID="Equation.DSMT4" ShapeID="_x0000_i1993" DrawAspect="Content" ObjectID="_1648029404" r:id="rId336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C. </w:t>
      </w:r>
      <w:r w:rsidR="006C2CA9" w:rsidRPr="006C2CA9">
        <w:rPr>
          <w:position w:val="-22"/>
        </w:rPr>
        <w:object w:dxaOrig="220" w:dyaOrig="580" w14:anchorId="05249415">
          <v:shape id="_x0000_i1998" type="#_x0000_t75" style="width:10.8pt;height:28.8pt" o:ole="">
            <v:imagedata r:id="rId337" o:title=""/>
          </v:shape>
          <o:OLEObject Type="Embed" ProgID="Equation.DSMT4" ShapeID="_x0000_i1998" DrawAspect="Content" ObjectID="_1648029405" r:id="rId338"/>
        </w:object>
      </w:r>
      <w:r w:rsidRPr="00571699">
        <w:rPr>
          <w:rFonts w:ascii="PI Barlow MAT Light" w:hAnsi="PI Barlow MAT Light" w:cs="Times New Roman"/>
        </w:rPr>
        <w:t xml:space="preserve"> kv.jed.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theme="minorHAnsi"/>
        </w:rPr>
        <w:t xml:space="preserve">D. </w:t>
      </w:r>
      <w:r w:rsidRPr="00571699">
        <w:rPr>
          <w:rFonts w:ascii="PI Barlow MAT Light" w:hAnsi="PI Barlow MAT Light" w:cs="Times New Roman"/>
        </w:rPr>
        <w:t>9 kv.jed.       (C)</w:t>
      </w:r>
    </w:p>
    <w:p w14:paraId="1C565872" w14:textId="5D7FDCB3" w:rsidR="003F1AD9" w:rsidRPr="00571699" w:rsidRDefault="00F90B10" w:rsidP="003F1AD9">
      <w:pPr>
        <w:spacing w:after="200" w:line="276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5</w:t>
      </w:r>
      <w:r w:rsidR="003F1AD9" w:rsidRPr="00571699">
        <w:rPr>
          <w:rFonts w:ascii="PI Barlow MAT Light" w:hAnsi="PI Barlow MAT Light" w:cs="Times New Roman"/>
        </w:rPr>
        <w:t xml:space="preserve">8. Duljina odsječka pravca </w:t>
      </w:r>
      <w:r w:rsidR="006C2CA9" w:rsidRPr="006C2CA9">
        <w:rPr>
          <w:position w:val="-22"/>
        </w:rPr>
        <w:object w:dxaOrig="940" w:dyaOrig="580" w14:anchorId="7FAE5C7E">
          <v:shape id="_x0000_i2003" type="#_x0000_t75" style="width:46.8pt;height:28.8pt" o:ole="">
            <v:imagedata r:id="rId339" o:title=""/>
          </v:shape>
          <o:OLEObject Type="Embed" ProgID="Equation.DSMT4" ShapeID="_x0000_i2003" DrawAspect="Content" ObjectID="_1648029406" r:id="rId340"/>
        </w:object>
      </w:r>
      <w:r w:rsidR="003F1AD9" w:rsidRPr="00571699">
        <w:rPr>
          <w:rFonts w:ascii="PI Barlow MAT Light" w:hAnsi="PI Barlow MAT Light" w:cs="Times New Roman"/>
        </w:rPr>
        <w:t xml:space="preserve"> između koordinatni</w:t>
      </w:r>
      <w:r w:rsidR="00FA650B" w:rsidRPr="00571699">
        <w:rPr>
          <w:rFonts w:ascii="PI Barlow MAT Light" w:hAnsi="PI Barlow MAT Light" w:cs="Times New Roman"/>
        </w:rPr>
        <w:t>h</w:t>
      </w:r>
      <w:r w:rsidR="003F1AD9" w:rsidRPr="00571699">
        <w:rPr>
          <w:rFonts w:ascii="PI Barlow MAT Light" w:hAnsi="PI Barlow MAT Light" w:cs="Times New Roman"/>
        </w:rPr>
        <w:t xml:space="preserve"> osi je:</w:t>
      </w:r>
    </w:p>
    <w:p w14:paraId="378BDFC3" w14:textId="77777777" w:rsidR="003F1AD9" w:rsidRPr="00571699" w:rsidRDefault="003F1AD9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="Times New Roman"/>
        </w:rPr>
        <w:t>A. 3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4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 5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D. 7         (C)</w:t>
      </w:r>
    </w:p>
    <w:p w14:paraId="0C140739" w14:textId="10DD6A4B" w:rsidR="003F1AD9" w:rsidRPr="00571699" w:rsidRDefault="00F90B10" w:rsidP="003F1AD9">
      <w:pPr>
        <w:spacing w:after="200" w:line="276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5</w:t>
      </w:r>
      <w:r w:rsidR="00FA650B" w:rsidRPr="00571699">
        <w:rPr>
          <w:rFonts w:ascii="PI Barlow MAT Light" w:hAnsi="PI Barlow MAT Light" w:cs="Times New Roman"/>
        </w:rPr>
        <w:t>9</w:t>
      </w:r>
      <w:r w:rsidR="003F1AD9" w:rsidRPr="00571699">
        <w:rPr>
          <w:rFonts w:ascii="PI Barlow MAT Light" w:hAnsi="PI Barlow MAT Light" w:cs="Times New Roman"/>
        </w:rPr>
        <w:t xml:space="preserve">. Duljina odsječka pravca </w:t>
      </w:r>
      <w:r w:rsidR="006C2CA9" w:rsidRPr="006C2CA9">
        <w:rPr>
          <w:position w:val="-22"/>
        </w:rPr>
        <w:object w:dxaOrig="1240" w:dyaOrig="580" w14:anchorId="53BAEA9F">
          <v:shape id="_x0000_i2008" type="#_x0000_t75" style="width:61.8pt;height:28.8pt" o:ole="">
            <v:imagedata r:id="rId341" o:title=""/>
          </v:shape>
          <o:OLEObject Type="Embed" ProgID="Equation.DSMT4" ShapeID="_x0000_i2008" DrawAspect="Content" ObjectID="_1648029407" r:id="rId342"/>
        </w:object>
      </w:r>
      <w:r w:rsidR="003F1AD9" w:rsidRPr="00571699">
        <w:rPr>
          <w:rFonts w:ascii="PI Barlow MAT Light" w:hAnsi="PI Barlow MAT Light" w:cs="Times New Roman"/>
        </w:rPr>
        <w:t xml:space="preserve"> između koordinatni</w:t>
      </w:r>
      <w:r w:rsidR="00FA650B" w:rsidRPr="00571699">
        <w:rPr>
          <w:rFonts w:ascii="PI Barlow MAT Light" w:hAnsi="PI Barlow MAT Light" w:cs="Times New Roman"/>
        </w:rPr>
        <w:t>h</w:t>
      </w:r>
      <w:r w:rsidR="003F1AD9" w:rsidRPr="00571699">
        <w:rPr>
          <w:rFonts w:ascii="PI Barlow MAT Light" w:hAnsi="PI Barlow MAT Light" w:cs="Times New Roman"/>
        </w:rPr>
        <w:t xml:space="preserve"> osi je:</w:t>
      </w:r>
    </w:p>
    <w:p w14:paraId="7765BED7" w14:textId="77777777" w:rsidR="003F1AD9" w:rsidRPr="00571699" w:rsidRDefault="003F1AD9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="Times New Roman"/>
        </w:rPr>
        <w:t>A. 3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4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 5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D. 7         (C)</w:t>
      </w:r>
    </w:p>
    <w:p w14:paraId="15573399" w14:textId="77341ABB" w:rsidR="003F1AD9" w:rsidRPr="00571699" w:rsidRDefault="00F90B10" w:rsidP="003F1AD9">
      <w:pPr>
        <w:spacing w:after="200" w:line="276" w:lineRule="auto"/>
        <w:rPr>
          <w:rFonts w:ascii="PI Barlow MAT Light" w:hAnsi="PI Barlow MAT Light" w:cs="Times New Roman"/>
        </w:rPr>
      </w:pPr>
      <w:r w:rsidRPr="00571699">
        <w:rPr>
          <w:rFonts w:ascii="PI Barlow MAT Light" w:hAnsi="PI Barlow MAT Light" w:cs="Times New Roman"/>
        </w:rPr>
        <w:t>6</w:t>
      </w:r>
      <w:r w:rsidR="00FA650B" w:rsidRPr="00571699">
        <w:rPr>
          <w:rFonts w:ascii="PI Barlow MAT Light" w:hAnsi="PI Barlow MAT Light" w:cs="Times New Roman"/>
        </w:rPr>
        <w:t>0</w:t>
      </w:r>
      <w:r w:rsidR="003F1AD9" w:rsidRPr="00571699">
        <w:rPr>
          <w:rFonts w:ascii="PI Barlow MAT Light" w:hAnsi="PI Barlow MAT Light" w:cs="Times New Roman"/>
        </w:rPr>
        <w:t xml:space="preserve">. Duljina odsječka pravca </w:t>
      </w:r>
      <w:r w:rsidR="006C2CA9" w:rsidRPr="006C2CA9">
        <w:rPr>
          <w:position w:val="-10"/>
        </w:rPr>
        <w:object w:dxaOrig="1560" w:dyaOrig="300" w14:anchorId="0BCF3FE7">
          <v:shape id="_x0000_i2013" type="#_x0000_t75" style="width:78pt;height:15pt" o:ole="">
            <v:imagedata r:id="rId343" o:title=""/>
          </v:shape>
          <o:OLEObject Type="Embed" ProgID="Equation.DSMT4" ShapeID="_x0000_i2013" DrawAspect="Content" ObjectID="_1648029408" r:id="rId344"/>
        </w:object>
      </w:r>
      <w:r w:rsidR="003F1AD9" w:rsidRPr="00571699">
        <w:rPr>
          <w:rFonts w:ascii="PI Barlow MAT Light" w:hAnsi="PI Barlow MAT Light" w:cs="Times New Roman"/>
        </w:rPr>
        <w:t xml:space="preserve"> između koordinatni</w:t>
      </w:r>
      <w:r w:rsidR="00FA650B" w:rsidRPr="00571699">
        <w:rPr>
          <w:rFonts w:ascii="PI Barlow MAT Light" w:hAnsi="PI Barlow MAT Light" w:cs="Times New Roman"/>
        </w:rPr>
        <w:t>h</w:t>
      </w:r>
      <w:r w:rsidR="003F1AD9" w:rsidRPr="00571699">
        <w:rPr>
          <w:rFonts w:ascii="PI Barlow MAT Light" w:hAnsi="PI Barlow MAT Light" w:cs="Times New Roman"/>
        </w:rPr>
        <w:t xml:space="preserve"> osi je:</w:t>
      </w:r>
    </w:p>
    <w:p w14:paraId="4D6320DD" w14:textId="77777777" w:rsidR="003F1AD9" w:rsidRPr="00571699" w:rsidRDefault="003F1AD9" w:rsidP="003F1AD9">
      <w:pPr>
        <w:spacing w:after="200" w:line="276" w:lineRule="auto"/>
        <w:rPr>
          <w:rFonts w:ascii="PI Barlow MAT Light" w:hAnsi="PI Barlow MAT Light" w:cstheme="minorHAnsi"/>
        </w:rPr>
      </w:pPr>
      <w:r w:rsidRPr="00571699">
        <w:rPr>
          <w:rFonts w:ascii="PI Barlow MAT Light" w:hAnsi="PI Barlow MAT Light" w:cs="Times New Roman"/>
        </w:rPr>
        <w:t>A. 3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B. 4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C. 5</w:t>
      </w:r>
      <w:r w:rsidRPr="00571699">
        <w:rPr>
          <w:rFonts w:ascii="PI Barlow MAT Light" w:hAnsi="PI Barlow MAT Light" w:cs="Times New Roman"/>
        </w:rPr>
        <w:tab/>
      </w:r>
      <w:r w:rsidRPr="00571699">
        <w:rPr>
          <w:rFonts w:ascii="PI Barlow MAT Light" w:hAnsi="PI Barlow MAT Light" w:cs="Times New Roman"/>
        </w:rPr>
        <w:tab/>
        <w:t>D. 7         (C)</w:t>
      </w:r>
    </w:p>
    <w:sectPr w:rsidR="003F1AD9" w:rsidRPr="00571699" w:rsidSect="004007BB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I Barlow MAT Light">
    <w:altName w:val="Calibri"/>
    <w:panose1 w:val="02000506040000020004"/>
    <w:charset w:val="00"/>
    <w:family w:val="auto"/>
    <w:pitch w:val="variable"/>
    <w:sig w:usb0="A00000EF" w:usb1="0000205B" w:usb2="00000000" w:usb3="00000000" w:csb0="00000003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92013"/>
    <w:multiLevelType w:val="hybridMultilevel"/>
    <w:tmpl w:val="706077A0"/>
    <w:lvl w:ilvl="0" w:tplc="9D50AD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583797"/>
    <w:multiLevelType w:val="hybridMultilevel"/>
    <w:tmpl w:val="33F0E238"/>
    <w:lvl w:ilvl="0" w:tplc="A8122D6E">
      <w:start w:val="1"/>
      <w:numFmt w:val="upperLetter"/>
      <w:lvlText w:val="%1."/>
      <w:lvlJc w:val="left"/>
      <w:pPr>
        <w:ind w:left="1080" w:hanging="360"/>
      </w:pPr>
      <w:rPr>
        <w:rFonts w:eastAsia="Times New Roman" w:cs="Times New Roman" w:hint="default"/>
        <w:sz w:val="22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594E63"/>
    <w:multiLevelType w:val="hybridMultilevel"/>
    <w:tmpl w:val="F0A6AA02"/>
    <w:lvl w:ilvl="0" w:tplc="E84A1E1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96354B"/>
    <w:multiLevelType w:val="hybridMultilevel"/>
    <w:tmpl w:val="F92C9756"/>
    <w:lvl w:ilvl="0" w:tplc="2C0C0FD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65B2CA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1D20092">
      <w:start w:val="1"/>
      <w:numFmt w:val="lowerLetter"/>
      <w:lvlText w:val="%3."/>
      <w:lvlJc w:val="left"/>
      <w:pPr>
        <w:tabs>
          <w:tab w:val="num" w:pos="6465"/>
        </w:tabs>
        <w:ind w:left="6465" w:hanging="4485"/>
      </w:pPr>
      <w:rPr>
        <w:rFonts w:hint="default"/>
      </w:r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AFB1F28"/>
    <w:multiLevelType w:val="hybridMultilevel"/>
    <w:tmpl w:val="4BD8EA7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1C254F"/>
    <w:multiLevelType w:val="hybridMultilevel"/>
    <w:tmpl w:val="27986DA8"/>
    <w:lvl w:ilvl="0" w:tplc="E84A1E1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EA2115"/>
    <w:multiLevelType w:val="hybridMultilevel"/>
    <w:tmpl w:val="92A2F61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EF2A58"/>
    <w:multiLevelType w:val="hybridMultilevel"/>
    <w:tmpl w:val="42203170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9307E7"/>
    <w:multiLevelType w:val="hybridMultilevel"/>
    <w:tmpl w:val="1E04C49C"/>
    <w:lvl w:ilvl="0" w:tplc="DCFC4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C31560F"/>
    <w:multiLevelType w:val="hybridMultilevel"/>
    <w:tmpl w:val="A53A37E2"/>
    <w:lvl w:ilvl="0" w:tplc="35FC8EA4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97" w:hanging="360"/>
      </w:pPr>
    </w:lvl>
    <w:lvl w:ilvl="2" w:tplc="041A001B" w:tentative="1">
      <w:start w:val="1"/>
      <w:numFmt w:val="lowerRoman"/>
      <w:lvlText w:val="%3."/>
      <w:lvlJc w:val="right"/>
      <w:pPr>
        <w:ind w:left="2517" w:hanging="180"/>
      </w:pPr>
    </w:lvl>
    <w:lvl w:ilvl="3" w:tplc="041A000F" w:tentative="1">
      <w:start w:val="1"/>
      <w:numFmt w:val="decimal"/>
      <w:lvlText w:val="%4."/>
      <w:lvlJc w:val="left"/>
      <w:pPr>
        <w:ind w:left="3237" w:hanging="360"/>
      </w:pPr>
    </w:lvl>
    <w:lvl w:ilvl="4" w:tplc="041A0019" w:tentative="1">
      <w:start w:val="1"/>
      <w:numFmt w:val="lowerLetter"/>
      <w:lvlText w:val="%5."/>
      <w:lvlJc w:val="left"/>
      <w:pPr>
        <w:ind w:left="3957" w:hanging="360"/>
      </w:pPr>
    </w:lvl>
    <w:lvl w:ilvl="5" w:tplc="041A001B" w:tentative="1">
      <w:start w:val="1"/>
      <w:numFmt w:val="lowerRoman"/>
      <w:lvlText w:val="%6."/>
      <w:lvlJc w:val="right"/>
      <w:pPr>
        <w:ind w:left="4677" w:hanging="180"/>
      </w:pPr>
    </w:lvl>
    <w:lvl w:ilvl="6" w:tplc="041A000F" w:tentative="1">
      <w:start w:val="1"/>
      <w:numFmt w:val="decimal"/>
      <w:lvlText w:val="%7."/>
      <w:lvlJc w:val="left"/>
      <w:pPr>
        <w:ind w:left="5397" w:hanging="360"/>
      </w:pPr>
    </w:lvl>
    <w:lvl w:ilvl="7" w:tplc="041A0019" w:tentative="1">
      <w:start w:val="1"/>
      <w:numFmt w:val="lowerLetter"/>
      <w:lvlText w:val="%8."/>
      <w:lvlJc w:val="left"/>
      <w:pPr>
        <w:ind w:left="6117" w:hanging="360"/>
      </w:pPr>
    </w:lvl>
    <w:lvl w:ilvl="8" w:tplc="041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 w15:restartNumberingAfterBreak="0">
    <w:nsid w:val="70D2733D"/>
    <w:multiLevelType w:val="hybridMultilevel"/>
    <w:tmpl w:val="0DCCC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84A1E1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1214473"/>
    <w:multiLevelType w:val="hybridMultilevel"/>
    <w:tmpl w:val="A0F8C188"/>
    <w:lvl w:ilvl="0" w:tplc="0D8042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A366D2"/>
    <w:multiLevelType w:val="hybridMultilevel"/>
    <w:tmpl w:val="B2C8506E"/>
    <w:lvl w:ilvl="0" w:tplc="0B60A7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7"/>
  </w:num>
  <w:num w:numId="4">
    <w:abstractNumId w:val="1"/>
  </w:num>
  <w:num w:numId="5">
    <w:abstractNumId w:val="11"/>
  </w:num>
  <w:num w:numId="6">
    <w:abstractNumId w:val="4"/>
  </w:num>
  <w:num w:numId="7">
    <w:abstractNumId w:val="0"/>
  </w:num>
  <w:num w:numId="8">
    <w:abstractNumId w:val="10"/>
  </w:num>
  <w:num w:numId="9">
    <w:abstractNumId w:val="5"/>
  </w:num>
  <w:num w:numId="10">
    <w:abstractNumId w:val="2"/>
  </w:num>
  <w:num w:numId="11">
    <w:abstractNumId w:val="6"/>
  </w:num>
  <w:num w:numId="12">
    <w:abstractNumId w:val="9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7BB"/>
    <w:rsid w:val="00017CD0"/>
    <w:rsid w:val="00044035"/>
    <w:rsid w:val="00087600"/>
    <w:rsid w:val="000B7B2D"/>
    <w:rsid w:val="00154215"/>
    <w:rsid w:val="00157D3B"/>
    <w:rsid w:val="00172257"/>
    <w:rsid w:val="0018109E"/>
    <w:rsid w:val="00185592"/>
    <w:rsid w:val="001E4DE8"/>
    <w:rsid w:val="00217543"/>
    <w:rsid w:val="00260B3C"/>
    <w:rsid w:val="00273661"/>
    <w:rsid w:val="002B26BB"/>
    <w:rsid w:val="002F26C4"/>
    <w:rsid w:val="003F1AD9"/>
    <w:rsid w:val="004007BB"/>
    <w:rsid w:val="00487882"/>
    <w:rsid w:val="004A527F"/>
    <w:rsid w:val="004B5D5F"/>
    <w:rsid w:val="00571699"/>
    <w:rsid w:val="005A7B91"/>
    <w:rsid w:val="00673F55"/>
    <w:rsid w:val="006A4107"/>
    <w:rsid w:val="006A55C9"/>
    <w:rsid w:val="006C2CA9"/>
    <w:rsid w:val="007022AD"/>
    <w:rsid w:val="00765A37"/>
    <w:rsid w:val="00777F94"/>
    <w:rsid w:val="007822FC"/>
    <w:rsid w:val="007F0D47"/>
    <w:rsid w:val="00847F4A"/>
    <w:rsid w:val="008F22EC"/>
    <w:rsid w:val="009A0E6E"/>
    <w:rsid w:val="009C5405"/>
    <w:rsid w:val="00A13145"/>
    <w:rsid w:val="00A4604C"/>
    <w:rsid w:val="00A666AD"/>
    <w:rsid w:val="00AB0B97"/>
    <w:rsid w:val="00B82F53"/>
    <w:rsid w:val="00BE04FB"/>
    <w:rsid w:val="00BF5613"/>
    <w:rsid w:val="00C06F83"/>
    <w:rsid w:val="00C62864"/>
    <w:rsid w:val="00CA056E"/>
    <w:rsid w:val="00CD6F1D"/>
    <w:rsid w:val="00CE3F4C"/>
    <w:rsid w:val="00D60F21"/>
    <w:rsid w:val="00DF5873"/>
    <w:rsid w:val="00E00CEF"/>
    <w:rsid w:val="00E52020"/>
    <w:rsid w:val="00F23384"/>
    <w:rsid w:val="00F37916"/>
    <w:rsid w:val="00F80784"/>
    <w:rsid w:val="00F90B10"/>
    <w:rsid w:val="00FA650B"/>
    <w:rsid w:val="00FF3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9B1986"/>
  <w15:chartTrackingRefBased/>
  <w15:docId w15:val="{3BDE82DC-64AD-4AF5-80C4-393E107C4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07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A7B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B9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3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83.wmf"/><Relationship Id="rId324" Type="http://schemas.openxmlformats.org/officeDocument/2006/relationships/oleObject" Target="embeddings/oleObject155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5.wmf"/><Relationship Id="rId335" Type="http://schemas.openxmlformats.org/officeDocument/2006/relationships/image" Target="media/image171.wmf"/><Relationship Id="rId5" Type="http://schemas.openxmlformats.org/officeDocument/2006/relationships/image" Target="media/image1.wmf"/><Relationship Id="rId181" Type="http://schemas.openxmlformats.org/officeDocument/2006/relationships/image" Target="media/image94.wmf"/><Relationship Id="rId237" Type="http://schemas.openxmlformats.org/officeDocument/2006/relationships/image" Target="media/image122.wmf"/><Relationship Id="rId279" Type="http://schemas.openxmlformats.org/officeDocument/2006/relationships/image" Target="media/image143.wmf"/><Relationship Id="rId43" Type="http://schemas.openxmlformats.org/officeDocument/2006/relationships/image" Target="media/image20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image" Target="media/image77.png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4.wmf"/><Relationship Id="rId315" Type="http://schemas.openxmlformats.org/officeDocument/2006/relationships/image" Target="media/image161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png"/><Relationship Id="rId161" Type="http://schemas.openxmlformats.org/officeDocument/2006/relationships/image" Target="media/image84.wmf"/><Relationship Id="rId217" Type="http://schemas.openxmlformats.org/officeDocument/2006/relationships/image" Target="media/image112.wmf"/><Relationship Id="rId259" Type="http://schemas.openxmlformats.org/officeDocument/2006/relationships/image" Target="media/image133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1.wmf"/><Relationship Id="rId130" Type="http://schemas.openxmlformats.org/officeDocument/2006/relationships/image" Target="media/image66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4.wmf"/><Relationship Id="rId337" Type="http://schemas.openxmlformats.org/officeDocument/2006/relationships/image" Target="media/image172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2.png"/><Relationship Id="rId7" Type="http://schemas.openxmlformats.org/officeDocument/2006/relationships/image" Target="media/image2.wmf"/><Relationship Id="rId183" Type="http://schemas.openxmlformats.org/officeDocument/2006/relationships/image" Target="media/image95.wmf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image" Target="media/image21.wmf"/><Relationship Id="rId87" Type="http://schemas.openxmlformats.org/officeDocument/2006/relationships/image" Target="media/image42.png"/><Relationship Id="rId110" Type="http://schemas.openxmlformats.org/officeDocument/2006/relationships/image" Target="media/image55.wmf"/><Relationship Id="rId152" Type="http://schemas.openxmlformats.org/officeDocument/2006/relationships/image" Target="media/image79.png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image" Target="media/image134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62.wmf"/><Relationship Id="rId338" Type="http://schemas.openxmlformats.org/officeDocument/2006/relationships/oleObject" Target="embeddings/oleObject16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image" Target="media/image73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28" Type="http://schemas.openxmlformats.org/officeDocument/2006/relationships/oleObject" Target="embeddings/oleObject15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7.png"/><Relationship Id="rId153" Type="http://schemas.openxmlformats.org/officeDocument/2006/relationships/image" Target="media/image80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5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3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40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8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340" Type="http://schemas.openxmlformats.org/officeDocument/2006/relationships/oleObject" Target="embeddings/oleObject163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5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3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png"/><Relationship Id="rId144" Type="http://schemas.openxmlformats.org/officeDocument/2006/relationships/image" Target="media/image74.wmf"/><Relationship Id="rId330" Type="http://schemas.openxmlformats.org/officeDocument/2006/relationships/oleObject" Target="embeddings/oleObject158.bin"/><Relationship Id="rId90" Type="http://schemas.openxmlformats.org/officeDocument/2006/relationships/image" Target="media/image44.wmf"/><Relationship Id="rId165" Type="http://schemas.openxmlformats.org/officeDocument/2006/relationships/image" Target="media/image86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30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2.wmf"/><Relationship Id="rId341" Type="http://schemas.openxmlformats.org/officeDocument/2006/relationships/image" Target="media/image174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image" Target="media/image63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7.wmf"/><Relationship Id="rId331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7.png"/><Relationship Id="rId275" Type="http://schemas.openxmlformats.org/officeDocument/2006/relationships/image" Target="media/image141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4.wmf"/><Relationship Id="rId342" Type="http://schemas.openxmlformats.org/officeDocument/2006/relationships/oleObject" Target="embeddings/oleObject164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5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9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10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png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7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3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7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6.wmf"/><Relationship Id="rId169" Type="http://schemas.openxmlformats.org/officeDocument/2006/relationships/image" Target="media/image88.wmf"/><Relationship Id="rId334" Type="http://schemas.openxmlformats.org/officeDocument/2006/relationships/oleObject" Target="embeddings/oleObject16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2.wmf"/><Relationship Id="rId278" Type="http://schemas.openxmlformats.org/officeDocument/2006/relationships/oleObject" Target="embeddings/oleObject132.bin"/><Relationship Id="rId303" Type="http://schemas.openxmlformats.org/officeDocument/2006/relationships/image" Target="media/image155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4.bin"/><Relationship Id="rId345" Type="http://schemas.openxmlformats.org/officeDocument/2006/relationships/fontTable" Target="fontTable.xml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8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6.wmf"/><Relationship Id="rId171" Type="http://schemas.openxmlformats.org/officeDocument/2006/relationships/image" Target="media/image89.wmf"/><Relationship Id="rId227" Type="http://schemas.openxmlformats.org/officeDocument/2006/relationships/image" Target="media/image117.wmf"/><Relationship Id="rId269" Type="http://schemas.openxmlformats.org/officeDocument/2006/relationships/image" Target="media/image13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8.png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271" Type="http://schemas.openxmlformats.org/officeDocument/2006/relationships/image" Target="media/image139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7.wmf"/><Relationship Id="rId173" Type="http://schemas.openxmlformats.org/officeDocument/2006/relationships/image" Target="media/image90.wmf"/><Relationship Id="rId229" Type="http://schemas.openxmlformats.org/officeDocument/2006/relationships/image" Target="media/image118.wmf"/><Relationship Id="rId240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73</Words>
  <Characters>1124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ka Kalazić</dc:creator>
  <cp:keywords/>
  <dc:description/>
  <cp:lastModifiedBy>Melita Milić</cp:lastModifiedBy>
  <cp:revision>2</cp:revision>
  <dcterms:created xsi:type="dcterms:W3CDTF">2020-04-10T10:51:00Z</dcterms:created>
  <dcterms:modified xsi:type="dcterms:W3CDTF">2020-04-10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